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5A4C62">
      <w:r>
        <w:t>Find the surface area and volume of each pyramid.  Each of these pyramids has a square base.  Each of these examples has either the height or the slant height given, and you will need to find the missing length (either height or slant height).</w:t>
      </w:r>
    </w:p>
    <w:p w:rsidR="005A4C62" w:rsidRDefault="005A4C6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5A4C62" w:rsidTr="005A4C62">
        <w:tc>
          <w:tcPr>
            <w:tcW w:w="5220" w:type="dxa"/>
          </w:tcPr>
          <w:p w:rsidR="005A4C62" w:rsidRDefault="005A4C62">
            <w:r>
              <w:t>1.</w:t>
            </w:r>
          </w:p>
          <w:p w:rsidR="005A4C62" w:rsidRDefault="0062676F" w:rsidP="005A4C62">
            <w:pPr>
              <w:tabs>
                <w:tab w:val="left" w:pos="4164"/>
              </w:tabs>
            </w:pPr>
            <w:r>
              <w:rPr>
                <w:noProof/>
              </w:rPr>
              <w:drawing>
                <wp:inline distT="0" distB="0" distL="0" distR="0">
                  <wp:extent cx="1718632" cy="162678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104" cy="1629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A4C62">
              <w:tab/>
            </w:r>
          </w:p>
          <w:p w:rsidR="005A4C62" w:rsidRDefault="005A4C62" w:rsidP="005A4C62">
            <w:pPr>
              <w:tabs>
                <w:tab w:val="left" w:pos="4164"/>
              </w:tabs>
            </w:pPr>
          </w:p>
          <w:p w:rsidR="005A4C62" w:rsidRDefault="005A4C62" w:rsidP="005A4C62">
            <w:pPr>
              <w:tabs>
                <w:tab w:val="left" w:pos="4164"/>
              </w:tabs>
            </w:pPr>
          </w:p>
          <w:p w:rsidR="005A4C62" w:rsidRDefault="005A4C62" w:rsidP="005A4C62">
            <w:pPr>
              <w:tabs>
                <w:tab w:val="left" w:pos="4164"/>
              </w:tabs>
            </w:pPr>
          </w:p>
          <w:p w:rsidR="00F02FF4" w:rsidRDefault="00F02FF4" w:rsidP="005A4C62">
            <w:pPr>
              <w:tabs>
                <w:tab w:val="left" w:pos="4164"/>
              </w:tabs>
            </w:pPr>
          </w:p>
          <w:p w:rsidR="005A4C62" w:rsidRDefault="005A4C62" w:rsidP="005A4C62">
            <w:pPr>
              <w:tabs>
                <w:tab w:val="left" w:pos="4164"/>
              </w:tabs>
              <w:jc w:val="center"/>
            </w:pPr>
          </w:p>
          <w:p w:rsidR="00F02FF4" w:rsidRDefault="00F02FF4" w:rsidP="005A4C62">
            <w:pPr>
              <w:tabs>
                <w:tab w:val="left" w:pos="4164"/>
              </w:tabs>
              <w:jc w:val="center"/>
            </w:pPr>
          </w:p>
          <w:p w:rsidR="00F02FF4" w:rsidRDefault="00F02FF4" w:rsidP="005A4C62">
            <w:pPr>
              <w:tabs>
                <w:tab w:val="left" w:pos="4164"/>
              </w:tabs>
              <w:jc w:val="center"/>
            </w:pPr>
          </w:p>
          <w:p w:rsidR="00F02FF4" w:rsidRDefault="00F02FF4" w:rsidP="005A4C62">
            <w:pPr>
              <w:tabs>
                <w:tab w:val="left" w:pos="4164"/>
              </w:tabs>
              <w:jc w:val="center"/>
            </w:pPr>
          </w:p>
          <w:p w:rsidR="00F02FF4" w:rsidRDefault="00F02FF4" w:rsidP="005A4C62">
            <w:pPr>
              <w:tabs>
                <w:tab w:val="left" w:pos="4164"/>
              </w:tabs>
              <w:jc w:val="center"/>
            </w:pPr>
          </w:p>
          <w:p w:rsidR="005A4C62" w:rsidRDefault="005A4C62" w:rsidP="005A4C62">
            <w:pPr>
              <w:tabs>
                <w:tab w:val="left" w:pos="4164"/>
              </w:tabs>
            </w:pPr>
          </w:p>
        </w:tc>
        <w:tc>
          <w:tcPr>
            <w:tcW w:w="5220" w:type="dxa"/>
          </w:tcPr>
          <w:p w:rsidR="005A4C62" w:rsidRDefault="005A4C62">
            <w:r>
              <w:t>2.</w:t>
            </w:r>
          </w:p>
          <w:p w:rsidR="005A4C62" w:rsidRDefault="0062676F">
            <w:r>
              <w:rPr>
                <w:noProof/>
              </w:rPr>
              <w:drawing>
                <wp:inline distT="0" distB="0" distL="0" distR="0">
                  <wp:extent cx="1617802" cy="15313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813" cy="1531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4C62" w:rsidTr="005A4C62">
        <w:tc>
          <w:tcPr>
            <w:tcW w:w="5220" w:type="dxa"/>
          </w:tcPr>
          <w:p w:rsidR="005A4C62" w:rsidRDefault="005A4C62">
            <w:r>
              <w:t>3.</w:t>
            </w:r>
          </w:p>
          <w:p w:rsidR="005A4C62" w:rsidRDefault="0062676F">
            <w:r>
              <w:rPr>
                <w:noProof/>
              </w:rPr>
              <w:drawing>
                <wp:inline distT="0" distB="0" distL="0" distR="0">
                  <wp:extent cx="2032159" cy="178473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387" cy="1784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676F" w:rsidRDefault="0062676F"/>
          <w:p w:rsidR="0062676F" w:rsidRDefault="0062676F"/>
          <w:p w:rsidR="0062676F" w:rsidRDefault="0062676F"/>
          <w:p w:rsidR="0062676F" w:rsidRDefault="0062676F"/>
          <w:p w:rsidR="00F02FF4" w:rsidRDefault="00F02FF4"/>
          <w:p w:rsidR="00F02FF4" w:rsidRDefault="00F02FF4"/>
          <w:p w:rsidR="00F02FF4" w:rsidRDefault="00F02FF4"/>
          <w:p w:rsidR="00F02FF4" w:rsidRDefault="00F02FF4"/>
          <w:p w:rsidR="00F02FF4" w:rsidRDefault="00F02FF4"/>
        </w:tc>
        <w:tc>
          <w:tcPr>
            <w:tcW w:w="5220" w:type="dxa"/>
          </w:tcPr>
          <w:p w:rsidR="005A4C62" w:rsidRDefault="005A4C62">
            <w:r>
              <w:t>4.</w:t>
            </w:r>
          </w:p>
          <w:p w:rsidR="005A4C62" w:rsidRDefault="0062676F">
            <w:r>
              <w:rPr>
                <w:noProof/>
              </w:rPr>
              <w:drawing>
                <wp:inline distT="0" distB="0" distL="0" distR="0" wp14:anchorId="2C73054F" wp14:editId="539F83EF">
                  <wp:extent cx="1927952" cy="1693214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0965" cy="169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2676F" w:rsidRDefault="0062676F"/>
        </w:tc>
      </w:tr>
    </w:tbl>
    <w:p w:rsidR="005A4C62" w:rsidRDefault="005A4C62"/>
    <w:p w:rsidR="00506909" w:rsidRDefault="00506909">
      <w:pPr>
        <w:spacing w:after="200" w:line="276" w:lineRule="auto"/>
        <w:contextualSpacing w:val="0"/>
      </w:pPr>
      <w:r>
        <w:br w:type="page"/>
      </w:r>
    </w:p>
    <w:p w:rsidR="00506909" w:rsidRDefault="00506909">
      <w:r>
        <w:lastRenderedPageBreak/>
        <w:t>Answers:</w:t>
      </w:r>
    </w:p>
    <w:p w:rsidR="003D28FD" w:rsidRDefault="003D28FD">
      <w:r>
        <w:t>Note: use the slant height to find the areas of the triangle faces (surface area) and perpendicular height to find the volum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20"/>
        <w:gridCol w:w="5220"/>
      </w:tblGrid>
      <w:tr w:rsidR="00506909" w:rsidTr="00EB4290">
        <w:tc>
          <w:tcPr>
            <w:tcW w:w="5220" w:type="dxa"/>
          </w:tcPr>
          <w:p w:rsidR="00506909" w:rsidRDefault="00506909" w:rsidP="00EB4290">
            <w:r>
              <w:t>1.</w:t>
            </w:r>
          </w:p>
          <w:p w:rsidR="00506909" w:rsidRDefault="007A288B" w:rsidP="00EB4290">
            <w:pPr>
              <w:tabs>
                <w:tab w:val="left" w:pos="4164"/>
              </w:tabs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233048</wp:posOffset>
                      </wp:positionH>
                      <wp:positionV relativeFrom="paragraph">
                        <wp:posOffset>512060</wp:posOffset>
                      </wp:positionV>
                      <wp:extent cx="266760" cy="299880"/>
                      <wp:effectExtent l="38100" t="38100" r="38100" b="43180"/>
                      <wp:wrapNone/>
                      <wp:docPr id="42" name="Ink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760" cy="29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42" o:spid="_x0000_s1026" type="#_x0000_t75" style="position:absolute;margin-left:96.15pt;margin-top:39.65pt;width:22.6pt;height:25.2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508088</wp:posOffset>
                      </wp:positionH>
                      <wp:positionV relativeFrom="paragraph">
                        <wp:posOffset>1280660</wp:posOffset>
                      </wp:positionV>
                      <wp:extent cx="109080" cy="113040"/>
                      <wp:effectExtent l="38100" t="38100" r="5715" b="39370"/>
                      <wp:wrapNone/>
                      <wp:docPr id="41" name="Ink 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080" cy="11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1" o:spid="_x0000_s1026" type="#_x0000_t75" style="position:absolute;margin-left:118pt;margin-top:100.2pt;width:10.2pt;height:10.3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">
                      <v:imagedata r:id="rId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891408</wp:posOffset>
                      </wp:positionH>
                      <wp:positionV relativeFrom="paragraph">
                        <wp:posOffset>170060</wp:posOffset>
                      </wp:positionV>
                      <wp:extent cx="729720" cy="822240"/>
                      <wp:effectExtent l="19050" t="19050" r="32385" b="16510"/>
                      <wp:wrapNone/>
                      <wp:docPr id="40" name="Ink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9720" cy="822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0" o:spid="_x0000_s1026" type="#_x0000_t75" style="position:absolute;margin-left:69.7pt;margin-top:12.9pt;width:58.2pt;height:65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">
                      <v:imagedata r:id="rId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242408</wp:posOffset>
                      </wp:positionH>
                      <wp:positionV relativeFrom="paragraph">
                        <wp:posOffset>1005620</wp:posOffset>
                      </wp:positionV>
                      <wp:extent cx="379080" cy="371520"/>
                      <wp:effectExtent l="38100" t="19050" r="21590" b="28575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9080" cy="37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9" o:spid="_x0000_s1026" type="#_x0000_t75" style="position:absolute;margin-left:97.45pt;margin-top:79.05pt;width:31.05pt;height:29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852888</wp:posOffset>
                      </wp:positionH>
                      <wp:positionV relativeFrom="paragraph">
                        <wp:posOffset>148820</wp:posOffset>
                      </wp:positionV>
                      <wp:extent cx="381960" cy="1236240"/>
                      <wp:effectExtent l="19050" t="38100" r="18415" b="21590"/>
                      <wp:wrapNone/>
                      <wp:docPr id="38" name="Ink 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1960" cy="123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8" o:spid="_x0000_s1026" type="#_x0000_t75" style="position:absolute;margin-left:66.65pt;margin-top:11.25pt;width:30.8pt;height:98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363008</wp:posOffset>
                      </wp:positionH>
                      <wp:positionV relativeFrom="paragraph">
                        <wp:posOffset>574340</wp:posOffset>
                      </wp:positionV>
                      <wp:extent cx="52200" cy="107640"/>
                      <wp:effectExtent l="19050" t="19050" r="24130" b="26035"/>
                      <wp:wrapNone/>
                      <wp:docPr id="37" name="Ink 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220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7" o:spid="_x0000_s1026" type="#_x0000_t75" style="position:absolute;margin-left:106.75pt;margin-top:44.8pt;width:4.85pt;height:9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">
                      <v:imagedata r:id="rId2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374528</wp:posOffset>
                      </wp:positionH>
                      <wp:positionV relativeFrom="paragraph">
                        <wp:posOffset>445100</wp:posOffset>
                      </wp:positionV>
                      <wp:extent cx="123840" cy="185040"/>
                      <wp:effectExtent l="19050" t="19050" r="28575" b="24765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840" cy="185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6" o:spid="_x0000_s1026" type="#_x0000_t75" style="position:absolute;margin-left:107.7pt;margin-top:34.7pt;width:10.75pt;height:15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">
                      <v:imagedata r:id="rId2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406568</wp:posOffset>
                      </wp:positionH>
                      <wp:positionV relativeFrom="paragraph">
                        <wp:posOffset>197420</wp:posOffset>
                      </wp:positionV>
                      <wp:extent cx="69480" cy="191520"/>
                      <wp:effectExtent l="38100" t="19050" r="26035" b="18415"/>
                      <wp:wrapNone/>
                      <wp:docPr id="35" name="Ink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9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" o:spid="_x0000_s1026" type="#_x0000_t75" style="position:absolute;margin-left:110.15pt;margin-top:15.05pt;width:6.65pt;height:16.1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">
                      <v:imagedata r:id="rId25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561218</wp:posOffset>
                      </wp:positionH>
                      <wp:positionV relativeFrom="paragraph">
                        <wp:posOffset>711332</wp:posOffset>
                      </wp:positionV>
                      <wp:extent cx="110160" cy="140760"/>
                      <wp:effectExtent l="19050" t="19050" r="23495" b="31115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17" o:spid="_x0000_s1026" type="#_x0000_t75" style="position:absolute;margin-left:201.2pt;margin-top:55.65pt;width:9.5pt;height:11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">
                      <v:imagedata r:id="rId27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943818</wp:posOffset>
                      </wp:positionH>
                      <wp:positionV relativeFrom="paragraph">
                        <wp:posOffset>858212</wp:posOffset>
                      </wp:positionV>
                      <wp:extent cx="25200" cy="191520"/>
                      <wp:effectExtent l="19050" t="19050" r="32385" b="18415"/>
                      <wp:wrapNone/>
                      <wp:docPr id="16" name="Ink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0" cy="19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6" o:spid="_x0000_s1026" type="#_x0000_t75" style="position:absolute;margin-left:152.7pt;margin-top:67.3pt;width:2.6pt;height:15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">
                      <v:imagedata r:id="rId29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880818</wp:posOffset>
                      </wp:positionH>
                      <wp:positionV relativeFrom="paragraph">
                        <wp:posOffset>849932</wp:posOffset>
                      </wp:positionV>
                      <wp:extent cx="74160" cy="110880"/>
                      <wp:effectExtent l="19050" t="19050" r="21590" b="2286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16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" o:spid="_x0000_s1026" type="#_x0000_t75" style="position:absolute;margin-left:147.65pt;margin-top:66.5pt;width:6.5pt;height:9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">
                      <v:imagedata r:id="rId31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37298</wp:posOffset>
                      </wp:positionH>
                      <wp:positionV relativeFrom="paragraph">
                        <wp:posOffset>1592612</wp:posOffset>
                      </wp:positionV>
                      <wp:extent cx="101880" cy="133560"/>
                      <wp:effectExtent l="19050" t="19050" r="31750" b="19050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183.6pt;margin-top:124.95pt;width:9pt;height:11.5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">
                      <v:imagedata r:id="rId33" o:title=""/>
                    </v:shape>
                  </w:pict>
                </mc:Fallback>
              </mc:AlternateContent>
            </w:r>
            <w:r w:rsidR="00506909">
              <w:rPr>
                <w:noProof/>
              </w:rPr>
              <w:drawing>
                <wp:inline distT="0" distB="0" distL="0" distR="0" wp14:anchorId="73CED41D" wp14:editId="60AC63EE">
                  <wp:extent cx="1718632" cy="162678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104" cy="1629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6909">
              <w:t xml:space="preserve">       </w:t>
            </w:r>
            <w:r w:rsidR="00506909">
              <w:rPr>
                <w:noProof/>
              </w:rPr>
              <w:drawing>
                <wp:inline distT="0" distB="0" distL="0" distR="0">
                  <wp:extent cx="888096" cy="132202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207" cy="1322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6909">
              <w:tab/>
            </w:r>
          </w:p>
          <w:p w:rsidR="00506909" w:rsidRDefault="00506909" w:rsidP="00EB4290">
            <w:pPr>
              <w:tabs>
                <w:tab w:val="left" w:pos="4164"/>
              </w:tabs>
            </w:pPr>
            <w:bookmarkStart w:id="0" w:name="_GoBack"/>
            <w:bookmarkEnd w:id="0"/>
          </w:p>
          <w:p w:rsidR="00506909" w:rsidRDefault="00B20186" w:rsidP="00EB4290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3580" w:dyaOrig="620">
                <v:shape id="_x0000_i1032" type="#_x0000_t75" style="width:179.55pt;height:31.25pt" o:ole="">
                  <v:imagedata r:id="rId35" o:title=""/>
                </v:shape>
                <o:OLEObject Type="Embed" ProgID="Equation.DSMT4" ShapeID="_x0000_i1032" DrawAspect="Content" ObjectID="_1459189644" r:id="rId36"/>
              </w:object>
            </w:r>
            <w:r w:rsidR="00F2692B">
              <w:t xml:space="preserve"> </w:t>
            </w:r>
          </w:p>
          <w:p w:rsidR="00506909" w:rsidRDefault="00F2692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2160" w:dyaOrig="620">
                <v:shape id="_x0000_i1025" type="#_x0000_t75" style="width:108.45pt;height:31.25pt" o:ole="">
                  <v:imagedata r:id="rId37" o:title=""/>
                </v:shape>
                <o:OLEObject Type="Embed" ProgID="Equation.DSMT4" ShapeID="_x0000_i1025" DrawAspect="Content" ObjectID="_1459189645" r:id="rId38"/>
              </w:object>
            </w:r>
            <w:r>
              <w:t xml:space="preserve"> </w:t>
            </w:r>
          </w:p>
          <w:p w:rsidR="00506909" w:rsidRDefault="00506909" w:rsidP="00EB4290">
            <w:pPr>
              <w:tabs>
                <w:tab w:val="left" w:pos="4164"/>
              </w:tabs>
              <w:jc w:val="center"/>
            </w:pPr>
          </w:p>
          <w:p w:rsidR="00506909" w:rsidRDefault="00506909" w:rsidP="00EB4290">
            <w:pPr>
              <w:tabs>
                <w:tab w:val="left" w:pos="4164"/>
              </w:tabs>
              <w:jc w:val="center"/>
            </w:pPr>
          </w:p>
          <w:p w:rsidR="00506909" w:rsidRDefault="00506909" w:rsidP="00EB4290">
            <w:pPr>
              <w:tabs>
                <w:tab w:val="left" w:pos="4164"/>
              </w:tabs>
            </w:pPr>
          </w:p>
        </w:tc>
        <w:tc>
          <w:tcPr>
            <w:tcW w:w="5220" w:type="dxa"/>
          </w:tcPr>
          <w:p w:rsidR="00506909" w:rsidRDefault="00506909" w:rsidP="00EB4290">
            <w:r>
              <w:t>2.</w:t>
            </w:r>
          </w:p>
          <w:p w:rsidR="00506909" w:rsidRDefault="007A288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298028</wp:posOffset>
                      </wp:positionH>
                      <wp:positionV relativeFrom="paragraph">
                        <wp:posOffset>705740</wp:posOffset>
                      </wp:positionV>
                      <wp:extent cx="234000" cy="257400"/>
                      <wp:effectExtent l="19050" t="19050" r="33020" b="28575"/>
                      <wp:wrapNone/>
                      <wp:docPr id="51" name="Ink 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4000" cy="25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1" o:spid="_x0000_s1026" type="#_x0000_t75" style="position:absolute;margin-left:101.7pt;margin-top:55.05pt;width:19.15pt;height:21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">
                      <v:imagedata r:id="rId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917148</wp:posOffset>
                      </wp:positionH>
                      <wp:positionV relativeFrom="paragraph">
                        <wp:posOffset>207500</wp:posOffset>
                      </wp:positionV>
                      <wp:extent cx="262080" cy="348120"/>
                      <wp:effectExtent l="19050" t="19050" r="24130" b="33020"/>
                      <wp:wrapNone/>
                      <wp:docPr id="50" name="Ink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2080" cy="34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0" o:spid="_x0000_s1026" type="#_x0000_t75" style="position:absolute;margin-left:71.85pt;margin-top:16pt;width:21.2pt;height:27.9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">
                      <v:imagedata r:id="rId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837588</wp:posOffset>
                      </wp:positionH>
                      <wp:positionV relativeFrom="paragraph">
                        <wp:posOffset>145220</wp:posOffset>
                      </wp:positionV>
                      <wp:extent cx="317880" cy="1089360"/>
                      <wp:effectExtent l="19050" t="19050" r="25400" b="34925"/>
                      <wp:wrapNone/>
                      <wp:docPr id="49" name="Ink 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7880" cy="108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9" o:spid="_x0000_s1026" type="#_x0000_t75" style="position:absolute;margin-left:65.6pt;margin-top:11pt;width:26.05pt;height:86.8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">
                      <v:imagedata r:id="rId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469748</wp:posOffset>
                      </wp:positionH>
                      <wp:positionV relativeFrom="paragraph">
                        <wp:posOffset>1243940</wp:posOffset>
                      </wp:positionV>
                      <wp:extent cx="110880" cy="156240"/>
                      <wp:effectExtent l="38100" t="19050" r="41910" b="34290"/>
                      <wp:wrapNone/>
                      <wp:docPr id="48" name="Ink 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88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8" o:spid="_x0000_s1026" type="#_x0000_t75" style="position:absolute;margin-left:115.05pt;margin-top:97.4pt;width:10.1pt;height:13.2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">
                      <v:imagedata r:id="rId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370388</wp:posOffset>
                      </wp:positionH>
                      <wp:positionV relativeFrom="paragraph">
                        <wp:posOffset>1298300</wp:posOffset>
                      </wp:positionV>
                      <wp:extent cx="28080" cy="158760"/>
                      <wp:effectExtent l="19050" t="38100" r="29210" b="31750"/>
                      <wp:wrapNone/>
                      <wp:docPr id="47" name="Ink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080" cy="15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7" o:spid="_x0000_s1026" type="#_x0000_t75" style="position:absolute;margin-left:107.25pt;margin-top:101.6pt;width:3.05pt;height:13.8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">
                      <v:imagedata r:id="rId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196148</wp:posOffset>
                      </wp:positionH>
                      <wp:positionV relativeFrom="paragraph">
                        <wp:posOffset>977180</wp:posOffset>
                      </wp:positionV>
                      <wp:extent cx="329760" cy="372960"/>
                      <wp:effectExtent l="38100" t="38100" r="32385" b="27305"/>
                      <wp:wrapNone/>
                      <wp:docPr id="46" name="Ink 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9760" cy="37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6" o:spid="_x0000_s1026" type="#_x0000_t75" style="position:absolute;margin-left:93.5pt;margin-top:76.25pt;width:27.35pt;height:30.7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">
                      <v:imagedata r:id="rId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361388</wp:posOffset>
                      </wp:positionH>
                      <wp:positionV relativeFrom="paragraph">
                        <wp:posOffset>100220</wp:posOffset>
                      </wp:positionV>
                      <wp:extent cx="93960" cy="187560"/>
                      <wp:effectExtent l="19050" t="19050" r="20955" b="22225"/>
                      <wp:wrapNone/>
                      <wp:docPr id="45" name="Ink 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960" cy="18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5" o:spid="_x0000_s1026" type="#_x0000_t75" style="position:absolute;margin-left:106.7pt;margin-top:7.25pt;width:8.3pt;height:15.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">
                      <v:imagedata r:id="rId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337268</wp:posOffset>
                      </wp:positionH>
                      <wp:positionV relativeFrom="paragraph">
                        <wp:posOffset>185180</wp:posOffset>
                      </wp:positionV>
                      <wp:extent cx="36360" cy="154080"/>
                      <wp:effectExtent l="19050" t="19050" r="20955" b="36830"/>
                      <wp:wrapNone/>
                      <wp:docPr id="44" name="Ink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36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4" o:spid="_x0000_s1026" type="#_x0000_t75" style="position:absolute;margin-left:104.8pt;margin-top:14.1pt;width:3.9pt;height:13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">
                      <v:imagedata r:id="rId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1147548</wp:posOffset>
                      </wp:positionH>
                      <wp:positionV relativeFrom="paragraph">
                        <wp:posOffset>288860</wp:posOffset>
                      </wp:positionV>
                      <wp:extent cx="133560" cy="321120"/>
                      <wp:effectExtent l="19050" t="19050" r="19050" b="22225"/>
                      <wp:wrapNone/>
                      <wp:docPr id="43" name="Ink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560" cy="32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3" o:spid="_x0000_s1026" type="#_x0000_t75" style="position:absolute;margin-left:89.8pt;margin-top:22.4pt;width:11.45pt;height:26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">
                      <v:imagedata r:id="rId56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471398</wp:posOffset>
                      </wp:positionH>
                      <wp:positionV relativeFrom="paragraph">
                        <wp:posOffset>546812</wp:posOffset>
                      </wp:positionV>
                      <wp:extent cx="69840" cy="174600"/>
                      <wp:effectExtent l="19050" t="19050" r="26035" b="16510"/>
                      <wp:wrapNone/>
                      <wp:docPr id="22" name="Ink 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17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2" o:spid="_x0000_s1026" type="#_x0000_t75" style="position:absolute;margin-left:194.15pt;margin-top:42.7pt;width:6.45pt;height:14.5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">
                      <v:imagedata r:id="rId58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309758</wp:posOffset>
                      </wp:positionH>
                      <wp:positionV relativeFrom="paragraph">
                        <wp:posOffset>552572</wp:posOffset>
                      </wp:positionV>
                      <wp:extent cx="26640" cy="132120"/>
                      <wp:effectExtent l="19050" t="19050" r="31115" b="20320"/>
                      <wp:wrapNone/>
                      <wp:docPr id="21" name="Ink 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1" o:spid="_x0000_s1026" type="#_x0000_t75" style="position:absolute;margin-left:181.4pt;margin-top:43.05pt;width:3.1pt;height:11.3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">
                      <v:imagedata r:id="rId60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727998</wp:posOffset>
                      </wp:positionH>
                      <wp:positionV relativeFrom="paragraph">
                        <wp:posOffset>732572</wp:posOffset>
                      </wp:positionV>
                      <wp:extent cx="73800" cy="123480"/>
                      <wp:effectExtent l="19050" t="19050" r="21590" b="29210"/>
                      <wp:wrapNone/>
                      <wp:docPr id="20" name="Ink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123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0" o:spid="_x0000_s1026" type="#_x0000_t75" style="position:absolute;margin-left:135.6pt;margin-top:57.35pt;width:6.75pt;height:10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">
                      <v:imagedata r:id="rId62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670398</wp:posOffset>
                      </wp:positionH>
                      <wp:positionV relativeFrom="paragraph">
                        <wp:posOffset>748772</wp:posOffset>
                      </wp:positionV>
                      <wp:extent cx="7560" cy="121320"/>
                      <wp:effectExtent l="19050" t="19050" r="31115" b="31115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12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9" o:spid="_x0000_s1026" type="#_x0000_t75" style="position:absolute;margin-left:131.05pt;margin-top:58.6pt;width:1.35pt;height:10.3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">
                      <v:imagedata r:id="rId64" o:title=""/>
                    </v:shape>
                  </w:pict>
                </mc:Fallback>
              </mc:AlternateContent>
            </w:r>
            <w:r w:rsidR="00506909">
              <w:rPr>
                <w:noProof/>
              </w:rPr>
              <w:drawing>
                <wp:inline distT="0" distB="0" distL="0" distR="0" wp14:anchorId="508283FE" wp14:editId="3A0E7BA5">
                  <wp:extent cx="1617802" cy="153134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813" cy="1531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6909">
              <w:t xml:space="preserve">     </w:t>
            </w:r>
            <w:r w:rsidR="00506909">
              <w:rPr>
                <w:noProof/>
              </w:rPr>
              <w:drawing>
                <wp:inline distT="0" distB="0" distL="0" distR="0" wp14:anchorId="68126361" wp14:editId="247B737B">
                  <wp:extent cx="888096" cy="1322024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207" cy="1322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6909" w:rsidRDefault="00F2692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231278</wp:posOffset>
                      </wp:positionH>
                      <wp:positionV relativeFrom="paragraph">
                        <wp:posOffset>-18293</wp:posOffset>
                      </wp:positionV>
                      <wp:extent cx="69120" cy="174240"/>
                      <wp:effectExtent l="19050" t="19050" r="26670" b="1651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120" cy="17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8" o:spid="_x0000_s1026" type="#_x0000_t75" style="position:absolute;margin-left:175.2pt;margin-top:-1.95pt;width:6.5pt;height:14.7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">
                      <v:imagedata r:id="rId66" o:title=""/>
                    </v:shape>
                  </w:pict>
                </mc:Fallback>
              </mc:AlternateContent>
            </w:r>
          </w:p>
          <w:p w:rsidR="00506909" w:rsidRDefault="00506909" w:rsidP="00EB4290"/>
          <w:p w:rsidR="00506909" w:rsidRDefault="00506909" w:rsidP="00EB4290"/>
          <w:p w:rsidR="00F2692B" w:rsidRDefault="00501F0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4380" w:dyaOrig="620">
                <v:shape id="_x0000_i1026" type="#_x0000_t75" style="width:218.6pt;height:31.25pt" o:ole="">
                  <v:imagedata r:id="rId67" o:title=""/>
                </v:shape>
                <o:OLEObject Type="Embed" ProgID="Equation.DSMT4" ShapeID="_x0000_i1026" DrawAspect="Content" ObjectID="_1459189646" r:id="rId68"/>
              </w:object>
            </w:r>
            <w:r w:rsidR="00F2692B">
              <w:t xml:space="preserve"> </w:t>
            </w:r>
          </w:p>
          <w:p w:rsidR="00F2692B" w:rsidRDefault="00F2692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2580" w:dyaOrig="620">
                <v:shape id="_x0000_i1027" type="#_x0000_t75" style="width:129.25pt;height:31.25pt" o:ole="">
                  <v:imagedata r:id="rId69" o:title=""/>
                </v:shape>
                <o:OLEObject Type="Embed" ProgID="Equation.DSMT4" ShapeID="_x0000_i1027" DrawAspect="Content" ObjectID="_1459189647" r:id="rId70"/>
              </w:object>
            </w:r>
            <w:r>
              <w:t xml:space="preserve"> </w:t>
            </w:r>
          </w:p>
          <w:p w:rsidR="00506909" w:rsidRDefault="00506909" w:rsidP="00EB4290"/>
        </w:tc>
      </w:tr>
      <w:tr w:rsidR="00506909" w:rsidTr="00EB4290">
        <w:tc>
          <w:tcPr>
            <w:tcW w:w="5220" w:type="dxa"/>
          </w:tcPr>
          <w:p w:rsidR="00506909" w:rsidRDefault="00506909" w:rsidP="00EB4290">
            <w:r>
              <w:t>3.</w:t>
            </w:r>
          </w:p>
          <w:p w:rsidR="00506909" w:rsidRDefault="007A288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720408</wp:posOffset>
                      </wp:positionH>
                      <wp:positionV relativeFrom="paragraph">
                        <wp:posOffset>714207</wp:posOffset>
                      </wp:positionV>
                      <wp:extent cx="79200" cy="211320"/>
                      <wp:effectExtent l="38100" t="19050" r="35560" b="36830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21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9" o:spid="_x0000_s1026" type="#_x0000_t75" style="position:absolute;margin-left:56.1pt;margin-top:55.8pt;width:7.6pt;height:17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">
                      <v:imagedata r:id="rId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669008</wp:posOffset>
                      </wp:positionH>
                      <wp:positionV relativeFrom="paragraph">
                        <wp:posOffset>1251327</wp:posOffset>
                      </wp:positionV>
                      <wp:extent cx="133560" cy="248400"/>
                      <wp:effectExtent l="38100" t="38100" r="38100" b="37465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560" cy="24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8" o:spid="_x0000_s1026" type="#_x0000_t75" style="position:absolute;margin-left:130.75pt;margin-top:97.9pt;width:11.9pt;height:20.9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">
                      <v:imagedata r:id="rId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652088</wp:posOffset>
                      </wp:positionH>
                      <wp:positionV relativeFrom="paragraph">
                        <wp:posOffset>1367607</wp:posOffset>
                      </wp:positionV>
                      <wp:extent cx="58320" cy="82800"/>
                      <wp:effectExtent l="19050" t="19050" r="18415" b="31750"/>
                      <wp:wrapNone/>
                      <wp:docPr id="57" name="Ink 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32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7" o:spid="_x0000_s1026" type="#_x0000_t75" style="position:absolute;margin-left:129.4pt;margin-top:107.55pt;width:5.55pt;height:7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">
                      <v:imagedata r:id="rId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527168</wp:posOffset>
                      </wp:positionH>
                      <wp:positionV relativeFrom="paragraph">
                        <wp:posOffset>1442127</wp:posOffset>
                      </wp:positionV>
                      <wp:extent cx="113040" cy="155880"/>
                      <wp:effectExtent l="19050" t="38100" r="20320" b="34925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6" o:spid="_x0000_s1026" type="#_x0000_t75" style="position:absolute;margin-left:119.75pt;margin-top:112.95pt;width:10pt;height:13.4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">
                      <v:imagedata r:id="rId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1627968</wp:posOffset>
                      </wp:positionH>
                      <wp:positionV relativeFrom="paragraph">
                        <wp:posOffset>990327</wp:posOffset>
                      </wp:positionV>
                      <wp:extent cx="83520" cy="136800"/>
                      <wp:effectExtent l="19050" t="19050" r="31115" b="15875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13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5" o:spid="_x0000_s1026" type="#_x0000_t75" style="position:absolute;margin-left:127.75pt;margin-top:77.55pt;width:7.45pt;height:11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">
                      <v:imagedata r:id="rId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055928</wp:posOffset>
                      </wp:positionH>
                      <wp:positionV relativeFrom="paragraph">
                        <wp:posOffset>276087</wp:posOffset>
                      </wp:positionV>
                      <wp:extent cx="443880" cy="493920"/>
                      <wp:effectExtent l="19050" t="19050" r="32385" b="20955"/>
                      <wp:wrapNone/>
                      <wp:docPr id="54" name="Ink 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3880" cy="493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4" o:spid="_x0000_s1026" type="#_x0000_t75" style="position:absolute;margin-left:82.85pt;margin-top:21.45pt;width:35.45pt;height:39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">
                      <v:imagedata r:id="rId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414848</wp:posOffset>
                      </wp:positionH>
                      <wp:positionV relativeFrom="paragraph">
                        <wp:posOffset>1084287</wp:posOffset>
                      </wp:positionV>
                      <wp:extent cx="362520" cy="437760"/>
                      <wp:effectExtent l="38100" t="38100" r="38100" b="38735"/>
                      <wp:wrapNone/>
                      <wp:docPr id="53" name="Ink 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2520" cy="43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3" o:spid="_x0000_s1026" type="#_x0000_t75" style="position:absolute;margin-left:110.9pt;margin-top:84.6pt;width:29.95pt;height:35.6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">
                      <v:imagedata r:id="rId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953328</wp:posOffset>
                      </wp:positionH>
                      <wp:positionV relativeFrom="paragraph">
                        <wp:posOffset>154767</wp:posOffset>
                      </wp:positionV>
                      <wp:extent cx="474120" cy="1345320"/>
                      <wp:effectExtent l="19050" t="38100" r="21590" b="26670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4120" cy="134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2" o:spid="_x0000_s1026" type="#_x0000_t75" style="position:absolute;margin-left:74.6pt;margin-top:11.85pt;width:38.05pt;height:107.1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">
                      <v:imagedata r:id="rId86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2708458</wp:posOffset>
                      </wp:positionH>
                      <wp:positionV relativeFrom="paragraph">
                        <wp:posOffset>889474</wp:posOffset>
                      </wp:positionV>
                      <wp:extent cx="78840" cy="156240"/>
                      <wp:effectExtent l="19050" t="19050" r="16510" b="34290"/>
                      <wp:wrapNone/>
                      <wp:docPr id="27" name="Ink 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7" o:spid="_x0000_s1026" type="#_x0000_t75" style="position:absolute;margin-left:212.75pt;margin-top:69.55pt;width:7.15pt;height:13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">
                      <v:imagedata r:id="rId88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2595778</wp:posOffset>
                      </wp:positionH>
                      <wp:positionV relativeFrom="paragraph">
                        <wp:posOffset>912874</wp:posOffset>
                      </wp:positionV>
                      <wp:extent cx="53640" cy="139680"/>
                      <wp:effectExtent l="19050" t="19050" r="22860" b="32385"/>
                      <wp:wrapNone/>
                      <wp:docPr id="26" name="Ink 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640" cy="13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6" o:spid="_x0000_s1026" type="#_x0000_t75" style="position:absolute;margin-left:203.95pt;margin-top:71.45pt;width:4.85pt;height:11.9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">
                      <v:imagedata r:id="rId90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026618</wp:posOffset>
                      </wp:positionH>
                      <wp:positionV relativeFrom="paragraph">
                        <wp:posOffset>1046434</wp:posOffset>
                      </wp:positionV>
                      <wp:extent cx="61560" cy="200520"/>
                      <wp:effectExtent l="19050" t="19050" r="34290" b="28575"/>
                      <wp:wrapNone/>
                      <wp:docPr id="25" name="Ink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20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5" o:spid="_x0000_s1026" type="#_x0000_t75" style="position:absolute;margin-left:159.25pt;margin-top:82.05pt;width:5.6pt;height:16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">
                      <v:imagedata r:id="rId92" o:title=""/>
                    </v:shape>
                  </w:pict>
                </mc:Fallback>
              </mc:AlternateContent>
            </w:r>
            <w:r w:rsidR="00506909">
              <w:rPr>
                <w:noProof/>
              </w:rPr>
              <w:drawing>
                <wp:inline distT="0" distB="0" distL="0" distR="0" wp14:anchorId="58AA30A6" wp14:editId="141923A1">
                  <wp:extent cx="2032159" cy="178473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2387" cy="1784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6909">
              <w:t xml:space="preserve">   </w:t>
            </w:r>
            <w:r w:rsidR="00506909">
              <w:rPr>
                <w:noProof/>
              </w:rPr>
              <w:drawing>
                <wp:inline distT="0" distB="0" distL="0" distR="0" wp14:anchorId="68126361" wp14:editId="247B737B">
                  <wp:extent cx="888096" cy="1322024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207" cy="1322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6909" w:rsidRDefault="00F2692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581378</wp:posOffset>
                      </wp:positionH>
                      <wp:positionV relativeFrom="paragraph">
                        <wp:posOffset>-14316</wp:posOffset>
                      </wp:positionV>
                      <wp:extent cx="141120" cy="131040"/>
                      <wp:effectExtent l="19050" t="19050" r="30480" b="21590"/>
                      <wp:wrapNone/>
                      <wp:docPr id="24" name="Ink 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112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4" o:spid="_x0000_s1026" type="#_x0000_t75" style="position:absolute;margin-left:202.9pt;margin-top:-1.6pt;width:11.85pt;height:11.1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">
                      <v:imagedata r:id="rId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496778</wp:posOffset>
                      </wp:positionH>
                      <wp:positionV relativeFrom="paragraph">
                        <wp:posOffset>-11796</wp:posOffset>
                      </wp:positionV>
                      <wp:extent cx="19080" cy="154080"/>
                      <wp:effectExtent l="19050" t="19050" r="19050" b="17780"/>
                      <wp:wrapNone/>
                      <wp:docPr id="23" name="Ink 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08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3" o:spid="_x0000_s1026" type="#_x0000_t75" style="position:absolute;margin-left:196.15pt;margin-top:-1.4pt;width:2.15pt;height:13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">
                      <v:imagedata r:id="rId96" o:title=""/>
                    </v:shape>
                  </w:pict>
                </mc:Fallback>
              </mc:AlternateContent>
            </w:r>
          </w:p>
          <w:p w:rsidR="00506909" w:rsidRDefault="00506909" w:rsidP="00EB4290"/>
          <w:p w:rsidR="00506909" w:rsidRDefault="00506909" w:rsidP="00EB4290"/>
          <w:p w:rsidR="00506909" w:rsidRDefault="00506909" w:rsidP="00EB4290"/>
          <w:p w:rsidR="00F2692B" w:rsidRDefault="00F2692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4520" w:dyaOrig="620">
                <v:shape id="_x0000_i1028" type="#_x0000_t75" style="width:226.4pt;height:31.25pt" o:ole="">
                  <v:imagedata r:id="rId97" o:title=""/>
                </v:shape>
                <o:OLEObject Type="Embed" ProgID="Equation.DSMT4" ShapeID="_x0000_i1028" DrawAspect="Content" ObjectID="_1459189648" r:id="rId98"/>
              </w:object>
            </w:r>
            <w:r>
              <w:t xml:space="preserve"> </w:t>
            </w:r>
          </w:p>
          <w:p w:rsidR="00F2692B" w:rsidRDefault="00F2692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2620" w:dyaOrig="620">
                <v:shape id="_x0000_i1029" type="#_x0000_t75" style="width:131pt;height:31.25pt" o:ole="">
                  <v:imagedata r:id="rId99" o:title=""/>
                </v:shape>
                <o:OLEObject Type="Embed" ProgID="Equation.DSMT4" ShapeID="_x0000_i1029" DrawAspect="Content" ObjectID="_1459189649" r:id="rId100"/>
              </w:object>
            </w:r>
            <w:r>
              <w:t xml:space="preserve"> </w:t>
            </w:r>
          </w:p>
          <w:p w:rsidR="00506909" w:rsidRDefault="00506909" w:rsidP="00EB4290"/>
          <w:p w:rsidR="00506909" w:rsidRDefault="00506909" w:rsidP="00EB4290"/>
        </w:tc>
        <w:tc>
          <w:tcPr>
            <w:tcW w:w="5220" w:type="dxa"/>
          </w:tcPr>
          <w:p w:rsidR="00506909" w:rsidRDefault="00506909" w:rsidP="00EB4290">
            <w:r>
              <w:t>4.</w:t>
            </w:r>
          </w:p>
          <w:p w:rsidR="00506909" w:rsidRDefault="007A288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1619148</wp:posOffset>
                      </wp:positionH>
                      <wp:positionV relativeFrom="paragraph">
                        <wp:posOffset>1248807</wp:posOffset>
                      </wp:positionV>
                      <wp:extent cx="74880" cy="275400"/>
                      <wp:effectExtent l="38100" t="19050" r="40005" b="29845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27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7" o:spid="_x0000_s1026" type="#_x0000_t75" style="position:absolute;margin-left:126.8pt;margin-top:98.2pt;width:7.3pt;height:22.5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">
                      <v:imagedata r:id="rId1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555068</wp:posOffset>
                      </wp:positionH>
                      <wp:positionV relativeFrom="paragraph">
                        <wp:posOffset>864687</wp:posOffset>
                      </wp:positionV>
                      <wp:extent cx="135720" cy="186120"/>
                      <wp:effectExtent l="19050" t="19050" r="17145" b="23495"/>
                      <wp:wrapNone/>
                      <wp:docPr id="64" name="Ink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20" cy="18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4" o:spid="_x0000_s1026" type="#_x0000_t75" style="position:absolute;margin-left:122pt;margin-top:67.65pt;width:11.45pt;height:15.3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">
                      <v:imagedata r:id="rId1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939468</wp:posOffset>
                      </wp:positionH>
                      <wp:positionV relativeFrom="paragraph">
                        <wp:posOffset>154767</wp:posOffset>
                      </wp:positionV>
                      <wp:extent cx="453240" cy="519840"/>
                      <wp:effectExtent l="38100" t="19050" r="42545" b="33020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3240" cy="51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3" o:spid="_x0000_s1026" type="#_x0000_t75" style="position:absolute;margin-left:73.2pt;margin-top:11.9pt;width:37.25pt;height:42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">
                      <v:imagedata r:id="rId1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956028</wp:posOffset>
                      </wp:positionH>
                      <wp:positionV relativeFrom="paragraph">
                        <wp:posOffset>183207</wp:posOffset>
                      </wp:positionV>
                      <wp:extent cx="300240" cy="1174320"/>
                      <wp:effectExtent l="19050" t="19050" r="24130" b="26035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0240" cy="117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2" o:spid="_x0000_s1026" type="#_x0000_t75" style="position:absolute;margin-left:75pt;margin-top:14.15pt;width:24.55pt;height:93.3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">
                      <v:imagedata r:id="rId1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254468</wp:posOffset>
                      </wp:positionH>
                      <wp:positionV relativeFrom="paragraph">
                        <wp:posOffset>1050447</wp:posOffset>
                      </wp:positionV>
                      <wp:extent cx="420120" cy="441720"/>
                      <wp:effectExtent l="38100" t="38100" r="37465" b="34925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0120" cy="44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1" o:spid="_x0000_s1026" type="#_x0000_t75" style="position:absolute;margin-left:98.2pt;margin-top:81.9pt;width:34.55pt;height:36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">
                      <v:imagedata r:id="rId1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749388</wp:posOffset>
                      </wp:positionH>
                      <wp:positionV relativeFrom="paragraph">
                        <wp:posOffset>720687</wp:posOffset>
                      </wp:positionV>
                      <wp:extent cx="69480" cy="155880"/>
                      <wp:effectExtent l="38100" t="38100" r="26035" b="34925"/>
                      <wp:wrapNone/>
                      <wp:docPr id="60" name="Ink 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0" o:spid="_x0000_s1026" type="#_x0000_t75" style="position:absolute;margin-left:58.45pt;margin-top:56.15pt;width:6.65pt;height:13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">
                      <v:imagedata r:id="rId112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2589838</wp:posOffset>
                      </wp:positionH>
                      <wp:positionV relativeFrom="paragraph">
                        <wp:posOffset>881194</wp:posOffset>
                      </wp:positionV>
                      <wp:extent cx="99000" cy="170280"/>
                      <wp:effectExtent l="19050" t="19050" r="34925" b="20320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7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1" o:spid="_x0000_s1026" type="#_x0000_t75" style="position:absolute;margin-left:203.4pt;margin-top:69pt;width:8.9pt;height:14.3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">
                      <v:imagedata r:id="rId114" o:title=""/>
                    </v:shape>
                  </w:pict>
                </mc:Fallback>
              </mc:AlternateContent>
            </w:r>
            <w:r w:rsidR="00F2692B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2012038</wp:posOffset>
                      </wp:positionH>
                      <wp:positionV relativeFrom="paragraph">
                        <wp:posOffset>990994</wp:posOffset>
                      </wp:positionV>
                      <wp:extent cx="65160" cy="156240"/>
                      <wp:effectExtent l="19050" t="38100" r="30480" b="34290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156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0" o:spid="_x0000_s1026" type="#_x0000_t75" style="position:absolute;margin-left:157.9pt;margin-top:77.45pt;width:6.35pt;height:13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">
                      <v:imagedata r:id="rId116" o:title=""/>
                    </v:shape>
                  </w:pict>
                </mc:Fallback>
              </mc:AlternateContent>
            </w:r>
            <w:r w:rsidR="00506909">
              <w:rPr>
                <w:noProof/>
              </w:rPr>
              <w:drawing>
                <wp:inline distT="0" distB="0" distL="0" distR="0" wp14:anchorId="23788A5E" wp14:editId="6260F86F">
                  <wp:extent cx="1927952" cy="1693214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0965" cy="169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06909">
              <w:t xml:space="preserve">    </w:t>
            </w:r>
            <w:r w:rsidR="00506909">
              <w:rPr>
                <w:noProof/>
              </w:rPr>
              <w:drawing>
                <wp:inline distT="0" distB="0" distL="0" distR="0" wp14:anchorId="68126361" wp14:editId="247B737B">
                  <wp:extent cx="888096" cy="1322024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207" cy="1322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6909" w:rsidRDefault="00F2692B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588758</wp:posOffset>
                      </wp:positionH>
                      <wp:positionV relativeFrom="paragraph">
                        <wp:posOffset>-17916</wp:posOffset>
                      </wp:positionV>
                      <wp:extent cx="6480" cy="160560"/>
                      <wp:effectExtent l="19050" t="19050" r="31750" b="30480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8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9" o:spid="_x0000_s1026" type="#_x0000_t75" style="position:absolute;margin-left:203.5pt;margin-top:-1.85pt;width:1.4pt;height:13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">
                      <v:imagedata r:id="rId1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2488318</wp:posOffset>
                      </wp:positionH>
                      <wp:positionV relativeFrom="paragraph">
                        <wp:posOffset>-7476</wp:posOffset>
                      </wp:positionV>
                      <wp:extent cx="92160" cy="72720"/>
                      <wp:effectExtent l="19050" t="19050" r="22225" b="22860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8" o:spid="_x0000_s1026" type="#_x0000_t75" style="position:absolute;margin-left:195.5pt;margin-top:-1.05pt;width:8pt;height:6.7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">
                      <v:imagedata r:id="rId120" o:title=""/>
                    </v:shape>
                  </w:pict>
                </mc:Fallback>
              </mc:AlternateContent>
            </w:r>
          </w:p>
          <w:p w:rsidR="00092C58" w:rsidRDefault="00092C58" w:rsidP="00EB4290"/>
          <w:p w:rsidR="00092C58" w:rsidRDefault="00092C58" w:rsidP="00EB4290"/>
          <w:p w:rsidR="00F2692B" w:rsidRDefault="00F2692B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3760" w:dyaOrig="620">
                <v:shape id="_x0000_i1030" type="#_x0000_t75" style="width:188.25pt;height:31.25pt" o:ole="">
                  <v:imagedata r:id="rId121" o:title=""/>
                </v:shape>
                <o:OLEObject Type="Embed" ProgID="Equation.DSMT4" ShapeID="_x0000_i1030" DrawAspect="Content" ObjectID="_1459189650" r:id="rId122"/>
              </w:object>
            </w:r>
            <w:r>
              <w:t xml:space="preserve"> </w:t>
            </w:r>
          </w:p>
          <w:p w:rsidR="00F2692B" w:rsidRDefault="00940877" w:rsidP="00F2692B">
            <w:pPr>
              <w:tabs>
                <w:tab w:val="left" w:pos="4164"/>
              </w:tabs>
            </w:pPr>
            <w:r w:rsidRPr="00F2692B">
              <w:rPr>
                <w:position w:val="-24"/>
              </w:rPr>
              <w:object w:dxaOrig="2320" w:dyaOrig="620">
                <v:shape id="_x0000_i1031" type="#_x0000_t75" style="width:116.25pt;height:31.25pt" o:ole="">
                  <v:imagedata r:id="rId123" o:title=""/>
                </v:shape>
                <o:OLEObject Type="Embed" ProgID="Equation.DSMT4" ShapeID="_x0000_i1031" DrawAspect="Content" ObjectID="_1459189651" r:id="rId124"/>
              </w:object>
            </w:r>
            <w:r w:rsidR="00F2692B">
              <w:t xml:space="preserve"> </w:t>
            </w:r>
          </w:p>
          <w:p w:rsidR="00092C58" w:rsidRDefault="00092C58" w:rsidP="00EB4290"/>
        </w:tc>
      </w:tr>
    </w:tbl>
    <w:p w:rsidR="00506909" w:rsidRDefault="00506909"/>
    <w:sectPr w:rsidR="00506909" w:rsidSect="005A4C62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4C62"/>
    <w:rsid w:val="00022D3D"/>
    <w:rsid w:val="00046E2E"/>
    <w:rsid w:val="00092C58"/>
    <w:rsid w:val="00196BCD"/>
    <w:rsid w:val="00220E04"/>
    <w:rsid w:val="00344697"/>
    <w:rsid w:val="003D28FD"/>
    <w:rsid w:val="00501F0B"/>
    <w:rsid w:val="00506909"/>
    <w:rsid w:val="005A3B17"/>
    <w:rsid w:val="005A4C62"/>
    <w:rsid w:val="0062676F"/>
    <w:rsid w:val="007A288B"/>
    <w:rsid w:val="00881DA5"/>
    <w:rsid w:val="00940877"/>
    <w:rsid w:val="00A722A5"/>
    <w:rsid w:val="00B20186"/>
    <w:rsid w:val="00BD2C55"/>
    <w:rsid w:val="00F02FF4"/>
    <w:rsid w:val="00F2692B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5A4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4C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4C6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5A4C6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A4C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4C6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9.xml"/><Relationship Id="rId117" Type="http://schemas.openxmlformats.org/officeDocument/2006/relationships/customXml" Target="ink/ink48.xml"/><Relationship Id="rId21" Type="http://schemas.openxmlformats.org/officeDocument/2006/relationships/image" Target="media/image10.emf"/><Relationship Id="rId42" Type="http://schemas.openxmlformats.org/officeDocument/2006/relationships/image" Target="media/image17.emf"/><Relationship Id="rId47" Type="http://schemas.openxmlformats.org/officeDocument/2006/relationships/customXml" Target="ink/ink17.xml"/><Relationship Id="rId63" Type="http://schemas.openxmlformats.org/officeDocument/2006/relationships/customXml" Target="ink/ink25.xml"/><Relationship Id="rId68" Type="http://schemas.openxmlformats.org/officeDocument/2006/relationships/oleObject" Target="embeddings/oleObject3.bin"/><Relationship Id="rId84" Type="http://schemas.openxmlformats.org/officeDocument/2006/relationships/image" Target="media/image33.emf"/><Relationship Id="rId89" Type="http://schemas.openxmlformats.org/officeDocument/2006/relationships/customXml" Target="ink/ink36.xml"/><Relationship Id="rId112" Type="http://schemas.openxmlformats.org/officeDocument/2006/relationships/image" Target="media/image42.emf"/><Relationship Id="rId16" Type="http://schemas.openxmlformats.org/officeDocument/2006/relationships/customXml" Target="ink/ink4.xml"/><Relationship Id="rId107" Type="http://schemas.openxmlformats.org/officeDocument/2006/relationships/customXml" Target="ink/ink43.xml"/><Relationship Id="rId11" Type="http://schemas.openxmlformats.org/officeDocument/2006/relationships/image" Target="media/image5.emf"/><Relationship Id="rId32" Type="http://schemas.openxmlformats.org/officeDocument/2006/relationships/customXml" Target="ink/ink12.xml"/><Relationship Id="rId37" Type="http://schemas.openxmlformats.org/officeDocument/2006/relationships/image" Target="media/image15.wmf"/><Relationship Id="rId53" Type="http://schemas.openxmlformats.org/officeDocument/2006/relationships/customXml" Target="ink/ink20.xml"/><Relationship Id="rId58" Type="http://schemas.openxmlformats.org/officeDocument/2006/relationships/image" Target="media/image120.emf"/><Relationship Id="rId74" Type="http://schemas.openxmlformats.org/officeDocument/2006/relationships/image" Target="media/image28.emf"/><Relationship Id="rId79" Type="http://schemas.openxmlformats.org/officeDocument/2006/relationships/customXml" Target="ink/ink31.xml"/><Relationship Id="rId102" Type="http://schemas.openxmlformats.org/officeDocument/2006/relationships/image" Target="media/image37.emf"/><Relationship Id="rId123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customXml" Target="ink/ink24.xml"/><Relationship Id="rId82" Type="http://schemas.openxmlformats.org/officeDocument/2006/relationships/image" Target="media/image32.emf"/><Relationship Id="rId90" Type="http://schemas.openxmlformats.org/officeDocument/2006/relationships/image" Target="media/image200.emf"/><Relationship Id="rId95" Type="http://schemas.openxmlformats.org/officeDocument/2006/relationships/customXml" Target="ink/ink39.xml"/><Relationship Id="rId19" Type="http://schemas.openxmlformats.org/officeDocument/2006/relationships/image" Target="media/image9.emf"/><Relationship Id="rId14" Type="http://schemas.openxmlformats.org/officeDocument/2006/relationships/customXml" Target="ink/ink3.xml"/><Relationship Id="rId22" Type="http://schemas.openxmlformats.org/officeDocument/2006/relationships/customXml" Target="ink/ink7.xml"/><Relationship Id="rId27" Type="http://schemas.openxmlformats.org/officeDocument/2006/relationships/image" Target="media/image50.emf"/><Relationship Id="rId30" Type="http://schemas.openxmlformats.org/officeDocument/2006/relationships/customXml" Target="ink/ink11.xml"/><Relationship Id="rId35" Type="http://schemas.openxmlformats.org/officeDocument/2006/relationships/image" Target="media/image14.wmf"/><Relationship Id="rId43" Type="http://schemas.openxmlformats.org/officeDocument/2006/relationships/customXml" Target="ink/ink15.xml"/><Relationship Id="rId48" Type="http://schemas.openxmlformats.org/officeDocument/2006/relationships/image" Target="media/image20.emf"/><Relationship Id="rId56" Type="http://schemas.openxmlformats.org/officeDocument/2006/relationships/image" Target="media/image24.emf"/><Relationship Id="rId64" Type="http://schemas.openxmlformats.org/officeDocument/2006/relationships/image" Target="media/image15.emf"/><Relationship Id="rId69" Type="http://schemas.openxmlformats.org/officeDocument/2006/relationships/image" Target="media/image26.wmf"/><Relationship Id="rId77" Type="http://schemas.openxmlformats.org/officeDocument/2006/relationships/customXml" Target="ink/ink30.xml"/><Relationship Id="rId100" Type="http://schemas.openxmlformats.org/officeDocument/2006/relationships/oleObject" Target="embeddings/oleObject6.bin"/><Relationship Id="rId105" Type="http://schemas.openxmlformats.org/officeDocument/2006/relationships/customXml" Target="ink/ink42.xml"/><Relationship Id="rId113" Type="http://schemas.openxmlformats.org/officeDocument/2006/relationships/customXml" Target="ink/ink46.xml"/><Relationship Id="rId118" Type="http://schemas.openxmlformats.org/officeDocument/2006/relationships/image" Target="media/image280.emf"/><Relationship Id="rId126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customXml" Target="ink/ink19.xml"/><Relationship Id="rId72" Type="http://schemas.openxmlformats.org/officeDocument/2006/relationships/image" Target="media/image27.emf"/><Relationship Id="rId80" Type="http://schemas.openxmlformats.org/officeDocument/2006/relationships/image" Target="media/image31.emf"/><Relationship Id="rId85" Type="http://schemas.openxmlformats.org/officeDocument/2006/relationships/customXml" Target="ink/ink34.xml"/><Relationship Id="rId93" Type="http://schemas.openxmlformats.org/officeDocument/2006/relationships/customXml" Target="ink/ink38.xml"/><Relationship Id="rId98" Type="http://schemas.openxmlformats.org/officeDocument/2006/relationships/oleObject" Target="embeddings/oleObject5.bin"/><Relationship Id="rId121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customXml" Target="ink/ink2.xml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80.emf"/><Relationship Id="rId38" Type="http://schemas.openxmlformats.org/officeDocument/2006/relationships/oleObject" Target="embeddings/oleObject2.bin"/><Relationship Id="rId46" Type="http://schemas.openxmlformats.org/officeDocument/2006/relationships/image" Target="media/image19.emf"/><Relationship Id="rId59" Type="http://schemas.openxmlformats.org/officeDocument/2006/relationships/customXml" Target="ink/ink23.xml"/><Relationship Id="rId67" Type="http://schemas.openxmlformats.org/officeDocument/2006/relationships/image" Target="media/image25.wmf"/><Relationship Id="rId103" Type="http://schemas.openxmlformats.org/officeDocument/2006/relationships/customXml" Target="ink/ink41.xml"/><Relationship Id="rId108" Type="http://schemas.openxmlformats.org/officeDocument/2006/relationships/image" Target="media/image40.emf"/><Relationship Id="rId116" Type="http://schemas.openxmlformats.org/officeDocument/2006/relationships/image" Target="media/image270.emf"/><Relationship Id="rId124" Type="http://schemas.openxmlformats.org/officeDocument/2006/relationships/oleObject" Target="embeddings/oleObject8.bin"/><Relationship Id="rId20" Type="http://schemas.openxmlformats.org/officeDocument/2006/relationships/customXml" Target="ink/ink6.xml"/><Relationship Id="rId41" Type="http://schemas.openxmlformats.org/officeDocument/2006/relationships/customXml" Target="ink/ink14.xml"/><Relationship Id="rId54" Type="http://schemas.openxmlformats.org/officeDocument/2006/relationships/image" Target="media/image23.emf"/><Relationship Id="rId62" Type="http://schemas.openxmlformats.org/officeDocument/2006/relationships/image" Target="media/image14.emf"/><Relationship Id="rId70" Type="http://schemas.openxmlformats.org/officeDocument/2006/relationships/oleObject" Target="embeddings/oleObject4.bin"/><Relationship Id="rId75" Type="http://schemas.openxmlformats.org/officeDocument/2006/relationships/customXml" Target="ink/ink29.xml"/><Relationship Id="rId83" Type="http://schemas.openxmlformats.org/officeDocument/2006/relationships/customXml" Target="ink/ink33.xml"/><Relationship Id="rId88" Type="http://schemas.openxmlformats.org/officeDocument/2006/relationships/image" Target="media/image190.emf"/><Relationship Id="rId91" Type="http://schemas.openxmlformats.org/officeDocument/2006/relationships/customXml" Target="ink/ink37.xml"/><Relationship Id="rId96" Type="http://schemas.openxmlformats.org/officeDocument/2006/relationships/image" Target="media/image230.emf"/><Relationship Id="rId111" Type="http://schemas.openxmlformats.org/officeDocument/2006/relationships/customXml" Target="ink/ink45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customXml" Target="ink/ink10.xml"/><Relationship Id="rId36" Type="http://schemas.openxmlformats.org/officeDocument/2006/relationships/oleObject" Target="embeddings/oleObject1.bin"/><Relationship Id="rId49" Type="http://schemas.openxmlformats.org/officeDocument/2006/relationships/customXml" Target="ink/ink18.xml"/><Relationship Id="rId57" Type="http://schemas.openxmlformats.org/officeDocument/2006/relationships/customXml" Target="ink/ink22.xml"/><Relationship Id="rId106" Type="http://schemas.openxmlformats.org/officeDocument/2006/relationships/image" Target="media/image39.emf"/><Relationship Id="rId114" Type="http://schemas.openxmlformats.org/officeDocument/2006/relationships/image" Target="media/image26.emf"/><Relationship Id="rId119" Type="http://schemas.openxmlformats.org/officeDocument/2006/relationships/customXml" Target="ink/ink49.xml"/><Relationship Id="rId10" Type="http://schemas.openxmlformats.org/officeDocument/2006/relationships/customXml" Target="ink/ink1.xml"/><Relationship Id="rId31" Type="http://schemas.openxmlformats.org/officeDocument/2006/relationships/image" Target="media/image70.emf"/><Relationship Id="rId44" Type="http://schemas.openxmlformats.org/officeDocument/2006/relationships/image" Target="media/image18.emf"/><Relationship Id="rId52" Type="http://schemas.openxmlformats.org/officeDocument/2006/relationships/image" Target="media/image22.emf"/><Relationship Id="rId60" Type="http://schemas.openxmlformats.org/officeDocument/2006/relationships/image" Target="media/image130.emf"/><Relationship Id="rId65" Type="http://schemas.openxmlformats.org/officeDocument/2006/relationships/customXml" Target="ink/ink26.xml"/><Relationship Id="rId73" Type="http://schemas.openxmlformats.org/officeDocument/2006/relationships/customXml" Target="ink/ink28.xml"/><Relationship Id="rId78" Type="http://schemas.openxmlformats.org/officeDocument/2006/relationships/image" Target="media/image30.emf"/><Relationship Id="rId81" Type="http://schemas.openxmlformats.org/officeDocument/2006/relationships/customXml" Target="ink/ink32.xml"/><Relationship Id="rId86" Type="http://schemas.openxmlformats.org/officeDocument/2006/relationships/image" Target="media/image34.emf"/><Relationship Id="rId94" Type="http://schemas.openxmlformats.org/officeDocument/2006/relationships/image" Target="media/image220.emf"/><Relationship Id="rId99" Type="http://schemas.openxmlformats.org/officeDocument/2006/relationships/image" Target="media/image36.wmf"/><Relationship Id="rId101" Type="http://schemas.openxmlformats.org/officeDocument/2006/relationships/customXml" Target="ink/ink40.xml"/><Relationship Id="rId122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6.emf"/><Relationship Id="rId18" Type="http://schemas.openxmlformats.org/officeDocument/2006/relationships/customXml" Target="ink/ink5.xml"/><Relationship Id="rId39" Type="http://schemas.openxmlformats.org/officeDocument/2006/relationships/customXml" Target="ink/ink13.xml"/><Relationship Id="rId109" Type="http://schemas.openxmlformats.org/officeDocument/2006/relationships/customXml" Target="ink/ink44.xml"/><Relationship Id="rId34" Type="http://schemas.openxmlformats.org/officeDocument/2006/relationships/image" Target="media/image13.emf"/><Relationship Id="rId50" Type="http://schemas.openxmlformats.org/officeDocument/2006/relationships/image" Target="media/image21.emf"/><Relationship Id="rId55" Type="http://schemas.openxmlformats.org/officeDocument/2006/relationships/customXml" Target="ink/ink21.xml"/><Relationship Id="rId76" Type="http://schemas.openxmlformats.org/officeDocument/2006/relationships/image" Target="media/image29.emf"/><Relationship Id="rId97" Type="http://schemas.openxmlformats.org/officeDocument/2006/relationships/image" Target="media/image35.wmf"/><Relationship Id="rId104" Type="http://schemas.openxmlformats.org/officeDocument/2006/relationships/image" Target="media/image38.emf"/><Relationship Id="rId120" Type="http://schemas.openxmlformats.org/officeDocument/2006/relationships/image" Target="media/image290.emf"/><Relationship Id="rId125" Type="http://schemas.openxmlformats.org/officeDocument/2006/relationships/fontTable" Target="fontTable.xml"/><Relationship Id="rId7" Type="http://schemas.openxmlformats.org/officeDocument/2006/relationships/image" Target="media/image2.emf"/><Relationship Id="rId71" Type="http://schemas.openxmlformats.org/officeDocument/2006/relationships/customXml" Target="ink/ink27.xml"/><Relationship Id="rId92" Type="http://schemas.openxmlformats.org/officeDocument/2006/relationships/image" Target="media/image210.emf"/><Relationship Id="rId2" Type="http://schemas.openxmlformats.org/officeDocument/2006/relationships/styles" Target="styles.xml"/><Relationship Id="rId29" Type="http://schemas.openxmlformats.org/officeDocument/2006/relationships/image" Target="media/image60.emf"/><Relationship Id="rId24" Type="http://schemas.openxmlformats.org/officeDocument/2006/relationships/customXml" Target="ink/ink8.xml"/><Relationship Id="rId40" Type="http://schemas.openxmlformats.org/officeDocument/2006/relationships/image" Target="media/image16.emf"/><Relationship Id="rId45" Type="http://schemas.openxmlformats.org/officeDocument/2006/relationships/customXml" Target="ink/ink16.xml"/><Relationship Id="rId66" Type="http://schemas.openxmlformats.org/officeDocument/2006/relationships/image" Target="media/image160.emf"/><Relationship Id="rId87" Type="http://schemas.openxmlformats.org/officeDocument/2006/relationships/customXml" Target="ink/ink35.xml"/><Relationship Id="rId110" Type="http://schemas.openxmlformats.org/officeDocument/2006/relationships/image" Target="media/image41.emf"/><Relationship Id="rId115" Type="http://schemas.openxmlformats.org/officeDocument/2006/relationships/customXml" Target="ink/ink4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8.81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40 0 81,'0'0'26,"0"0"-26,0 0 13,0 0-13,0 0 4,0 0-4,-8 3 5,3 0-5,1 4 2,0 3-2,-1-1 3,1 8-3,-5 2 4,5 1-4,-5 6 11,5-3-11,-5 0 2,0 3-2,5-3 3,-9-1-3,0 1 4,0 0-4,0 0 5,-5 0-5,1 3 4,-1-3-4,1 3 2,-5-3-2,0 0 3,5-4-3,-5-2 4,1-4-4,3-4 3,-4 4-3,1-3 3,-1-3-3,-4 3 0,8-1 0,-4-2 7,5-4-7,4 4 0,4-7 0,5 3 0,0-3 0,-1 0 4,5 0-4,-26 0-1,9 0 1,4 0 0,4 0 0,9 0 1,-4 0-1,4 0 0,0 0 0,0 0-1,0 0 1,0 0 2,0 0-2,0 0-2,0 0 2,0 0 1,0 0-1,0 0 0,0 0 0,0 0 0,-5 0 0,5 0-1,-4 0 1,4 0 1,-9 3-1,9-3 1,-4 0-1,-1 3 0,1-3 0,-5 0 0,5 0 0,4 0 1,-9 0-1,1 4-2,-1-1 2,0 4 3,0-4-3,5 0-1,-5 4 1,5-4 1,0 0-1,-1 0-2,5-3 2,0 0 2,0 0-2,0 0-1,0 0 1,0 0 4,0 0-4,0 0-4,0 0 4,0 0 2,0 0-2,0 0-2,5 7 2,-1-1 0,0-2 0,5 2 1,0 4-1,4 0 0,0 0 0,0-1 0,-4 8 0,26-4 1,-5 3-1,-8-3-1,4 3 1,-9 1 1,5-4-1,-9-3-1,0 3 1,0-3 0,-4-1 0,-5-5-1,1 2 1,-5-6 1,0 0-1,0 0 0,0 0 0,0 0 2,0-3-2,-5-7-2,-3 4 2,-1-4 2,-4-3-2,-5 0 0,1-4 0,-22 1-1,0 0 1,13-1 2,-5 1-2,5 3-1,4-3 1,5 3 0,-1 3 0,5 0 1,0 3-1,4 1-2,1-1 2,3 4 2,1 0-2,4 3 1,0 0-1,0 0-1,0-7 1,4 4-1,-4 3 1,9-6 1,4 2-1,0-2-1,0-4 1,5 0 1,-1-3-1,1 0 1,-5 3-1,0 0-1,22 4 1,-14-1 0,-3 4 0,-5 6-2,-4-6 2,-1 0-30,1 3 30,0-3-75,-1-4 75,10-3-91,-1-13 9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3.1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0 32,'0'0'9,"0"0"-9,0 3 5,0 1-5,0 2 4,0 4-4,4 6 3,1 0-3,-5 4 1,4 6-1,0 0 1,-4 7-1,0-1 11,0 4-11,-4 0 3,4 3-3,0-3 2,0 3-2,0-3 1,0-4-1,4-6 0,1-6 0,-1-4 1,0-3-1,0-6-2,1-4 2,-1-3-2,0-3 2,1-4-31,3-2 31,-4-4-37,1-4 3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2.6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3 0 19,'0'0'14,"0"0"-14,0 0 9,0 0-9,0 0 7,0 0-7,0 0 7,0 0-7,0 0 4,0 7-4,0-1 6,0 4-6,-4 3 1,4 3-1,0 0 0,0 7 0,-4 0 0,-1 3 0,1 0 2,0 0-2,-1-3-1,1 0 1,0-4-1,-1-3 1,1-3 1,4-3-1,0-3-1,0-4 1,0-3 0,0 0 0,0 0 2,0 0-2,0 0 1,4-7-1,1 1 7,-1-4-7,5 4-3,-5-1 3,5 1 1,-5 2-1,5 1 1,-1 0-1,1 3-1,-5 0 1,5 0 0,0 3 0,-1 0 2,1 1-2,0-1-3,-1 3 3,1-2 3,-5-4-3,5 3-1,-5 0 1,5 0-1,-9-3 1,4 0-2,-4 0 2,9-3-1,-9 3 1,4 3-4,5-3 4,-5 0-18,1-3 18,-1 0-31,0 3 31,-4 0-18,5-3 1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1.16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88 25,'0'0'15,"0"0"-15,0 0 7,0 0-7,0 0 9,0 0-9,0 0 3,0 0-3,0 0 3,0-6-3,0 6 4,0-3-4,0-4 1,4 0-1,1-2 0,-1 2 0,5 1 4,-1-4-4,1 3-1,4-3 1,0 4 0,5 3 0,-5-4 0,0 7 0,0 0 3,0 7-3,-4 2-2,-1 1 2,1 0 2,-5 6-2,-4-3 2,5 4-2,-5-4 2,0 0-2,-5 0 2,1-3-2,4 0 0,-4-1 0,-1-2 5,1-4-5,0 4 4,-1-4-4,5-3 2,0 0-2,0 0 2,0 0-2,0 0 0,0 0 0,0 0 2,0 0-2,0 0 0,0 0 0,5-3 2,-1-4-2,5 4-1,4-4 1,-4 4-2,4 3 2,0 0 3,0 3-3,-5 4-3,6-1 3,-6 7 1,5 1-1,-4 2 0,-5 3 0,1-2-1,-1-1 1,-4 0 1,-4 1-1,-1-8 1,1 5-1,-9-5 2,4 1-2,1 0 11,-6-4-11,1 1 2,0 0-2,0-4 0,5 0 0,-6-3 2,6 0-2,-1 0-2,5 0 2,-5 0-3,9 0 3,-4-3-34,-5 0 34,5 3-56,-1-4 56,5-2-16,-4 2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1.0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59,'0'0'13,"0"0"-13,0 0 13,9 4-13,0 2 8,-1 1-8,1 6 3,4 0-3,5 3 8,-1 4-8,0 3 5,1-1-5,4 4 3,-5 1-3,0 2 4,1 0-4,-5 1 1,4-4-1,1 0 3,-5 3-3,4 1 3,1-4-3,-1 3 2,1 1-2,3 2 5,-3-6-5,-1 4 2,-4-7-2,5-4 3,-5 1-3,30-4 0,-8-3 0,-13 0 2,0 0-2,-9-3-1,0-3 1,-5-1 1,1 1-1,0-1-14,0-3 14,-5 1-84,5-1 84,4 0-38,4-3 3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0.42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4,'0'0'2,"0"0"-2,5 4 7,-1-1-7,0 3 7,1-2-7,3 5 11,1 1-11,-5 3 9,5 4-9,0-1 9,4 0-9,-5 4 6,5 3-6,1-1 1,-1-2-1,0 3 8,0 0-8,4 0 3,0-1-3,5 1 4,-4-3-4,-1 3 0,0 0 0,1-1 5,-1 1-5,1 0 3,12 0-3,-4 0 0,0 0 0,-4-4 2,0 4-2,-5 0 1,5-3-1,0-1 0,-9 4 0,4 0 1,-4 0-1,0 0 1,0 3-1,-4-7 2,4 4-2,-4-7 3,-1 1-3,1-4 1,0-3-1,-5-1 2,5-2-2,-5 3-1,0-7 1,5 4 1,-5-4-1,1 0 1,-1 0-1,0 4-5,1-1 5,-1 4-24,5 0 24,0 6-62,-1 1 62,5 2-41,0-3 4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9.5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36 30,'0'0'12,"0"-10"-12,0 1 11,0 2-11,4 1 8,-4 2-8,0 4 6,0 0-6,0 0 2,0 4-2,5 5 2,-5 4-2,4 4 1,0-1-1,1 4 6,-1 2-6,1 1 5,3 3-5,-3 7 5,3 3-5,1 3 7,4 3-7,0 1 8,0-1-8,5 4-1,-1 6 1,0 0 2,-4 1-2,0-4 2,5 0-2,-9-1 5,4 1-5,-5 0 2,1-3-2,0-7 1,-1 0-1,5 1 0,0 5 0,1 1 4,-6 6-4,5-3-2,0 3 2,0-3 0,-4 0 0,4 0 1,-4 0-1,8 0 0,-8-7 0,4 1 0,0-1 0,-4 1 2,8 2-2,-4 1-2,0-4 2,0-2 1,0-1-1,-4 3 1,0-3-1,-1-3-2,-3 0 2,-1 0 1,-4-3-1,4-4-1,1-3 1,3-3 3,14 3-3,-4 3-2,-1 1 2,0 2-2,1 8 2,-5-1 4,4-7-4,-4 8-2,0-8 2,0 4 0,0-3 0,-4-4 0,0 4 0,4 3 0,0 0 0,0-4 1,-4-2-1,-1-1-1,1 0 1,-5-3 0,5-3 0,-4 0 1,3 3-1,1-3 1,0 0-1,-1-4-1,-3-2 1,-1-4 0,0-3 0,1-1-1,-5 1 1,0-7 0,4 4 0,-4-4-10,0-3 10,0 0-34,0-3 34,0-7-51,0-3 51,0-6-22,-4-11 2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8.02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0 0 53,'0'0'22,"0"0"-22,0 0 11,0 0-11,0 0 7,0 0-7,0 0 14,0 4-14,0 5 7,0 1-7,-4 7 6,0 5-6,4-2 3,-5 6-3,-25 0 6,13 4-6,4-1 0,4 0 0,9 1 0,22-4 0,-5-3 1,-4-4-1,0-2-2,0-4 2,0 0 2,0 0-2,4-3 0,1-1 0,-1-2 0,5-4 0,0-3 0,-5 0 0,5-6-2,-9-4 2,0 0 1,-5 0-1,1-6-1,-5 3 1,1-3-1,-1-7 1,0 3 0,1-3 0,-5 4-1,0 2 1,4 4 1,-8 0-1,-1 7-2,1-1 2,0 4 0,-1 0 0,1 6-2,-5 3 2,1 4 1,-1 3-1,0 7-1,1-1 1,-1 4 2,0 0-2,5-3-2,0-1 2,-1 1 4,5-4-4,0 4-4,0-7 4,0 0-33,9 0 33,-5-7-56,-4-6 56,0 0-33,0-9 3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6.3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9,'0'0'11,"0"0"-11,0 0 7,0 0-7,0 0 9,0 0-9,0 0 6,0 0-6,0 0 5,0 0-5,0 0 3,0 0-3,0 0 0,0 0 0,0 0-2,0 0 2,0 0 2,0 0-2,0 0 0,0 0 0,0 0 0,0 0 0,0 0 0,0 0 0,0 0-2,0 0 2,0 0 2,0 0-2,0 0 0,0 0 0,0 0-1,0 0 1,0 0 2,0 0-2,0 0-1,0 0 1,0 0 3,0 0-3,0 3-1,0 3 1,0 11 0,0-1 0,4 7 1,0 3-1,1 0 4,-5 0-4,0 0 4,4 4-4,-4 2 1,4-2-1,1 6 5,-1-4-5,5-2-1,-5-4 1,1-7 0,-5-6 0,4-3 2,-4 0-2,4-7-1,-4-3 1,0 0 0,0 0 0,5-3-2,-5-4 2,0 1-5,0-4 5,0 0-34,4 0 34,-4 1-53,4-1 53,1 0-42,-1-3 4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5.50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2 927 35,'0'0'12,"0"0"-12,0-6 23,5-1-23,3 1 17,-3-7-17,-1 3 11,5-6-11,-1-1 10,1 1-10,4-7 7,5 0-7,-1 0 5,5-6-5,8 0 2,1-7-2,-1 0 1,1 0-1,-1 0 3,1 3-3,3-2 1,-3-5-1,-1 1 1,-3 0-1,-1 0-1,4 3 1,-4 0 1,0-3-1,5 3 1,21 0-1,-8 0 0,-5 0 0,-9 7 0,-8 6 0,-4 10 1,-10 0-1,1 10 1,0-1-1,-9 4-1,0 0 1,0 0 0,0 0 0,0 0 3,4 4-3,-8 2-1,4 1 1,-5 2-2,-3 1 2,-1 10 0,0-4 0,-4 7 1,0 0-1,-26 0 0,4 0 0,5 3 1,-1 3-1,1 0-2,-5 1 2,4 2 0,1 4 0,-1-3 1,-3 3-1,3 0-1,-4 3 1,0 3 0,1 1 0,-6-1 0,1 4 0,0-4 1,4-2-1,5 2 1,4-6-1,-5 3 0,5-6 0,4-4 1,0-3-1,1-3-2,3-3 2,1-7-1,8 0 1,0-7 1,1 1-1,3-4-1,5-3 1,0 0 1,0 0-1,0 0-1,0 0 1,0 0 0,0 0 0,0 0-2,5-3 2,3 3-13,-3 0 13,-1 0-38,5 0 38,4 0-68,0 0 68,4-3-8,5-1 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3.80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67 73,'0'-6'17,"5"-1"-17,3-6 18,5 0-18,-4-3 8,4 0-8,0-1 4,0 1-4,4 0 1,1 3-1,-1 0 0,-4 0 0,0 6 1,-5 7-1,1 0 0,0 3 0,-5 7 1,0 3-1,5 7 4,-9 6-4,4 6 0,1 1 0,-5 3 4,4 0-4,-4 0 5,0-1-5,9-2 1,-5-4-1,0-3 0,1-6 0,-1-4 0,-4 1 0,4-4 7,0-4-7,1 1-7,-5-3 7,4-1-29,-4 1 29,4 2-76,1 1 76,-5 0-31,0 6 3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7.07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 0 77,'0'0'18,"0"0"-18,0 0 18,0 0-18,0 0 8,0 0-8,0 0 6,0 6-6,0 4 8,-4 3-8,8 3 11,-8 1-11,4 2 5,4 1-5,-4 3 4,0-4-4,5 1 4,-1-1-4,0-2 2,-4-1-2,5 0 0,-1-3 0,0 0 2,1-3-2,-1-3 1,1 3-1,3-1-2,1-2 2,4-4 1,-4 0-1,4 1 1,4-1-1,0-3 0,-4-3 0,5-1-1,-1 1 1,0-7 0,1 4 0,-1-1 1,0-3-1,1 1 0,-5-1 0,0 0 0,-9 0 0,5-3 2,-9 3-2,0-6-1,0 3 1,-4 0 2,-5 0-2,5 6 0,-5-2 0,5 2 0,-5 4 0,0 0 1,0 6-1,1 0 3,-1 4-3,0 6-1,1 0 1,-1 6 1,0-2-1,5-1-1,0-3 1,-1 0-1,1-3 1,0-4-11,4-2 11,0-4-65,-5-7 65,1-6-92,0-13 92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3.27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82,'0'0'6,"0"0"-6,0 4 3,0 2-3,5 4 12,-1 3-12,0 3 4,5 7-4,0 3 3,-5 3-3,5 4 5,-1-4-5,-3 4 5,3-4-5,-3 0 3,-1 1-3,1-1 2,-1-6-2,0 0 2,1-7-2,-1-6-1,-4-1 1,0-9-2,0 4 2,0-1-13,0-3 13,0 0-54,0-7 54,0 1-56,4-7 5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22.7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69 0 42,'0'0'8,"0"0"-8,0 0 5,0 0-5,-4 3 3,4 3-3,0 11 0,-4-1 0,4 7 1,-5 0-1,5 6 3,-4-3-3,0 7 8,-5-1-8,5 1 3,-5-1-3,0 1 5,5 3-5,-5 3 2,-4 0-2,0-3 1,0 3-1,-4-10 0,4 1 0,-5-1 3,1-3-3,4 0 2,0 0-2,0 0 4,0-6-4,-4 3 3,4-4-3,0 1 1,-1-4-1,-3 4-1,4-4 1,0-3 1,0-3-1,0 3 0,4-3 0,1-4 1,3-2-1,5-4 0,0-7 0,0-3-1,5-3 1,-5 0 1,4-3-1,0 3 0,1-3 0,-5 6-1,4 0 1,0 3 3,-4 1-3,5 3-2,-5-4 2,4 4 2,-4-4-2,4 4-1,-4-3 1,0-1-2,0 4 2,0-4 1,5 1-1,-10-1-2,5 1 2,0 2 2,0-5-2,-4 2-1,4-3 1,-4 1 1,-1 2-1,5-3 1,0 4-1,0-1 0,-4 4 0,4-4-1,0 7 1,0 0 2,0 0-2,0 0-2,0 0 2,0 0 0,0 0 0,0 0-1,-4 7 1,-1 3 0,5 0 0,-4 6 1,0 3-1,4 4 1,-5 0-1,5 0 1,0 0-1,0 0 0,0-4 0,5 1 6,-5-4-6,4-3 3,0-3-3,1 0 0,3-4 0,1-3 0,4 1 0,0-4 1,0-4-1,4 1 3,1-3-3,4-4 1,-1 0-1,-3-3 0,-1 0 0,0 3-1,1-3 1,-10 3-12,1 4 12,0 3-44,0 3 44,-5 3-53,5-3 5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12.52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0 32,'0'0'12,"0"0"-12,0 0 11,0 6-11,0-2 13,4 2-13,-4 1 4,9-1-4,-1-3 2,5 1-2,5 2 2,-1-3-2,-4-3 1,8 4-1,1-1 1,-5-3-1,0 3-1,-4 4 1,0-4 0,-9 4 0,1-1 0,-10 7 0,1 0 0,0 0 0,-5 7 1,1-1-1,-1 1 2,0 9-2,1 3 1,-1-2-1,5-1 1,4 0-1,-4-3 0,-1-3 0,5 0-3,0-4 3,-4-3 4,4 1-4,0-4-4,0-4 4,0-2-17,0-1 17,0-6-35,0 0 35,4-6-26,5-7 2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11.94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71 7 24,'0'0'14,"0"0"-14,0-10 13,0 7-13,0 3 9,0 0-9,0 0 8,0 0-8,0 0 5,0 0-5,0 0 0,0 6 0,0 7 2,-4 4-2,4 6-1,-4 3 1,4 0 0,0 4 0,-4 6 1,-1-3-1,-3-4 1,4 1-1,-5-7-2,1 0 2,-1-3 1,5-7-1,0-4 0,0 1 0,-1-3 0,5-7 0,0 0-1,0 0 1,0 0-7,5-7 7,-1 1-19,0-1 19,0 1-29,1-4 29,-1 0-18,4-3 1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9.18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5 0 25,'0'0'17,"0"0"-17,0 0 12,-4 3-12,0 0 6,-1 1-6,-3 2 7,-1 1-7,0-1 0,0 1 0,1-1 0,-5 1 0,0 2 0,-5-2 0,5 0 2,0 2-2,0-2 0,4 3 0,1-7-1,3 0 1,5-3 1,-4 3-1,4-3 0,0 0 0,0 0 0,0 0 0,0 0 0,0 0 0,0 0 3,0 7-3,0-4 1,0 4-1,0-4 0,4 4 0,-4 2 0,0-2 0,0 3-2,0-1 2,0-2 3,0 0-3,0 2-1,0 1 1,0 0-1,-4-4 1,4 1 1,0-1-1,0-2 1,0-1-1,0 0-1,0-3 1,9 0 2,-5-3-2,5 0 4,-1-4-4,5-3 8,5-3-8,-1 7-2,1-4 2,-1 0-1,0 0 1,1 4-1,-9 3 1,4 3 2,-5 0-2,-3 6 1,-1 1-1,5 3-1,-5-1 1,0 4 0,-4 0 0,0 0 1,-4 1-1,4-5-2,-4 4 2,-1-3 1,-3 0-1,3 0 0,-3-4 0,-1 4 1,0-3-1,1-1 1,-6 1-1,6-4-2,-1 0 2,5 0 1,-5-3-1,0 0 1,1 0-1,3-3-4,1 3 4,-1-3-39,5 3 39,0 0-43,0 0 4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8.20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 0 31,'0'0'13,"0"0"-13,0 4 10,0-4-10,0 0 12,0 0-12,0 3 5,0 3-5,0 4 2,-4 0-2,1 3 4,3 3-4,0 1 2,0 6-2,0-4 0,0 4 0,3 3 0,1-6 0,-4-1 0,0-2 0,0-4 4,0 0-4,-4 0-1,4 0 1,0-3 2,-3 3-2,3 0 0,0-3 0,0-4 0,0-3 0,0 1-1,0-4 1,0 0 0,0 0 0,0 0-1,0 0 1,0 0-21,3-7 21,1 1-28,-4-1 28,4-3-32,3 0 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7.0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7 16 36,'0'0'18,"0"0"-18,0 0 16,0 0-16,0-6 2,0 6-2,0 0 5,0 0-5,-5-3 2,5 3-2,0 0 0,0 0 0,-4-7 1,0 7-1,4 0 2,-9 3-2,1-3 0,-5 4 0,5-4-1,-1 6 1,-4-3 0,5 7 0,-5-3 0,5 3 0,-1 3 0,1-4 0,-1 1-1,1 0 1,4-4-1,-1 4 1,1 0 2,0 0-2,0 0 0,4-1 0,0-2 0,0 3 0,0-1 1,0-2-1,4-1 1,-4 1-1,4-4 1,0 7-1,5-4-1,-5 1 1,5-1 2,-1 1-2,1-1 3,-1 1-3,1-4-2,-1 4 2,0-1-1,1 1 1,-1-1 2,-3 1-2,3-1 0,-4-2 0,5 2-1,-5 1 1,5-1 1,-5 1-1,0-1-1,0 1 1,5-4 1,-5 3-1,0-2 0,-4 2 0,5 1-1,-1-1 1,-4 4 1,0 0-1,0-4 0,-4 4 0,4 0 0,-5 0 0,1 3-1,0-4 1,0 1 1,-5 0-1,5 0 1,0-4-1,-1-2-1,-3 2 1,4-3 1,-5-3-1,1 0-1,-1-6 1,5 3-1,0-4 1,-1-3 0,1-6 0,4 6 1,0-6-1,4-4 2,-4 4-2,5 0 2,-1-4-2,4 1 5,-3 2-5,3 1 8,-4 0-8,1-4 1,-1 4-1,0-4 2,5 4-2,-1 3 0,-4 0 0,5 0 3,-5 0-3,0 0 0,1 0 0,-1 0 2,0 0-2,0 0-4,-4 3 4,0 0-11,5 4 11,-5-4-37,0 0 37,0 1-59,0-1 5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45.46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48 0 37,'0'0'19,"0"0"-19,0 0 21,0 0-21,0 3 16,0 7-16,0 3 11,-4-3-11,4 3 10,-4 0-10,-1-3 6,1-1-6,-5-2 3,0 2-3,-4-2 4,0-1-4,5 1 0,-6-4 0,6 0 1,-5 1-1,4-1 2,-4-3-2,9 3-2,-5 0 2,9 1 0,-4-1 0,4-3-1,-5 6 1,5 1 1,0 3-1,5-4 0,-1 10 0,-4 0-1,4 1 1,1 2 0,-5-3 0,8 1 1,-3-4-1,-1 0-1,0-1 1,1-5 3,-5-1-3,4-2-3,-4-4 3,0 0 0,0 0 0,4 0 0,1 0 0,3-4 0,1 1 0,0-3 0,0-1 0,-1 4 0,5-3 0,0 2-2,-4-2 2,0 3 2,4 3-2,0 0-1,-4 6 1,-1 1 0,1 2 0,0 4-1,-5 3 1,5 7 2,-9 0-2,0 3-3,0 0 3,0 3 3,-4-3-3,-1-7-1,1 1 1,-5-4 3,0-3-3,1-3-1,-5-4 1,4 1 0,0-7 0,1 3-1,-1-6 1,4-1-3,5 4 3,0 0-63,0-6 63,5-7-60,-1-7 6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9.88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107,'0'0'15,"0"0"-15,0 3 1,4 4-1,0 6 5,5 3-5,4 4 4,0 6-4,5 10 6,-1 0-6,0 6 8,31 1-8,-8 2-1,-10 1 1,-4 3 2,0 0-2,-4 0 1,-5-7-1,1-3 1,-5-3-1,0-6 0,-4-7 0,-5-7-1,0-6 1,1-4 1,-5 1-1,0-7-4,0 0 4,0 0-42,0 0 42,0 0-102,0 0 10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9.50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29 82,'0'0'16,"0"0"-16,0 0 17,0 0-17,0 0 8,0 0-8,0 0 5,0 0-5,0 4 1,0 2-1,4 1 3,0 6-3,-4 0 0,0 6 0,5 1 1,-5-1-1,4 1 0,-4-1 0,0-6 1,4 0-1,-4 0-1,5-3 1,-5-4 0,4-2 0,-4-4-1,0 0 1,9 0 2,-5-4-2,0-5-1,1-1 1,8-3 0,-5-7 0,1 4 0,0-3 0,-1-1 3,-3 1-3,3 2-3,-3 4 3,-1 7 0,0-4 0,1 4 0,-5-1 0,4 4-1,-4 3 1,4-3-5,1-4 5,-5 7-15,0 0 15,8-3-34,-8 3 34,5-3-42,-5-1 42,4-2-35,-4-4 3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6.09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58,'0'0'12,"0"0"-12,0 0 9,9 6-9,-1 4 8,5 3-8,5 3 7,-1 1-7,5 2 12,0 4-12,-1 0 8,1 0-8,0 3 2,0 0-2,4 0 6,-4-3-6,-1 3 3,1-3-3,0 0 4,4 3-4,-4 0 3,4 0-3,-4 0 5,4 3-5,-4 1 1,-1-1-1,-3 0 6,-1-2-6,1-1 1,3 0-1,-3 0 0,4-3 0,-5 6 2,5-3-2,0 0 1,-5 0-1,5 0 0,0-3 0,-1 0 0,-3-3 0,-1-4 0,1 0 0,-1 1 1,-4 2-1,5 1 2,-5 2-2,0-2 3,0 3-3,0 0 1,0 3-1,0-3 2,0-4-2,0 1 4,-4 3-4,8-4 2,1 4-2,-1-3 2,-4-1-2,4-3 3,-3 4-3,3 0-1,26-1 1,-16 1 2,3 3-2,-8-1-1,0-2 1,-5-4 1,0 1-1,1-1 2,-5 0-2,0-3-2,4 0 2,-4 0 1,1 0-1,3 4 1,-4-1-1,4-3-2,-3 3 2,-1 4 0,0-4 0,4 4 1,0-1-1,1 1 1,-1-1-1,1-2 0,-5-1 0,0 0 0,0 1 0,0-4-2,0 3 2,0-3 1,0 3-1,0-3-1,5 1 1,-5-1 1,-5 0-1,5 0 1,1 0-1,-1-4 0,0 8 0,-5-4-1,5 0 1,-4 3 1,0 4-1,4-1-1,4 4 1,5 0 1,-9-3-1,9-1 0,-9-3 0,4 1 1,1-1-1,-1 0 0,1 4 0,-5-4-1,0 1 1,0-4 1,-4 0-1,4 0-1,-5-4 1,1-2-2,0-1 2,-5 1-6,5-7 6,0 0-48,-5 3 48,5 4-114,-5-4 114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8.38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3 211 31,'0'0'13,"0"0"-13,0 0 16,0-7-16,0 1 21,0-4-21,5-3 12,-5-3-12,8-4 11,1-3-11,0-3 3,4 3-3,0-3 1,4 10-1,-4 3-1,5 3 1,-1 7 2,-4 6-2,5 10-1,-5 0 1,0 7 1,-4 3-1,-1 3 0,1 3 0,-5 0 0,1 1 0,-1 2 0,-4 1 0,0-3-1,-4 2 1,-5-2 1,0-4-1,-4-4 2,5-5-2,-6-4-1,6-7 1,-1 1 0,0-7 0,5-3-1,0-1 1,-1-2 1,1-4-1,0 0 0,4-3 0,0 0 1,0 0-1,0 0-1,4 0 1,5 3 2,-1 0-2,1 4-2,4 3 2,0-4 0,0 7 0,0 0 0,0 3 0,0 1 0,1 2 0,3 1 1,-4-1-1,-4-3-2,4 7 2,-5 0 2,1-3-2,0-1 2,-5-3-2,-4-3-2,0 0 2,0 0 0,0 0 0,0 0 0,0 0 0,0 0-4,0 0 4,0 0-39,0-3 39,0-7-67,-4 4 6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7.2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77,'5'7'16,"3"3"-16,6 6 16,-1 0-16,4 7 10,-4 0-10,4 0 8,-3 0-8,-1 0 4,4-1-4,-4 1 2,0 3-2,0-6-1,-4 3 1,4-7 1,-9 0-1,5-6 3,0 3-3,-5-6-6,-4-1 6,4 4-49,1-7 49,-1 7-80,-8 0 8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6.8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33,'0'0'7,"0"0"-7,4 3 3,5 0-3,0 4 2,4-1-2,0 4 12,-4 0-12,4 6 11,0 0-11,4 1 5,1 2-5,3 1 4,5 3-4,1 3 2,-1 3-2,0 1 6,0-4-6,0-4 3,0-2-3,0 3-1,1-4 1,-1 1 3,-5 3-3,1 6 3,4-3-3,0 4 10,-4-1-10,0 0 4,0 1-4,0-4 5,-5 0-5,26 3 4,-3-3-4,-5 4 2,-5-1-2,-4 0 3,-4-6-3,4 3 3,-4-3-3,-5-3 2,5-1-2,0-2 4,0-1-4,-5-3-2,0 3 2,1 1 2,-1-4-2,-4 3 0,0 0 0,0 1 3,-4-1-3,0 3 2,-5-6-2,5 4 9,-5-4-9,1 0 0,3-3 0,-3 3 1,-1-3-1,0-1 2,1 1-2,3 0-2,-3 3 2,-1-3 3,0 3-3,1 3-1,-1-3 1,5 0-1,-5 0 1,5 0 3,0-3-3,-5 3-1,0-3 1,-4-4-1,5 1 1,-1-1-3,0 1 3,5-4-38,-5 0 38,5 1-75,0 2 75,0 7-30,-1 4 3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5.67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4 1214 37,'0'0'17,"0"-7"-17,0-3 23,0 1-23,0-1 15,4 3-15,1-6 12,3 4-12,-3-1 3,3-3-3,1 0 4,4-4-4,0 4 5,0 0-5,4-6 2,1-1-2,4-3 3,-1-3-3,1-3 3,4 3-3,-4-4 3,0 4-3,-5 0 2,0 0-2,5-3 5,0-1-5,0-2 9,-1 2-9,1 4 2,0 4-2,-1-1 3,-3 0-3,4 0 4,-5 0-4,5 0 6,-1 1-6,1-1 4,0 0-4,0-3 2,-5 3-2,5-3 0,-5 6 0,0 1 0,-4 6 0,1 0 2,-1 0-2,-5 0-2,-3-4 2,3 4 3,1 0-3,0-3 3,-1 0-3,1 2 0,-5-2 0,5 0 2,0 3-2,-1-4 1,1 4-1,4 0 0,-4 4 0,0-4 0,-5 6 0,26 1 1,-4-1-1,-8 0-1,-5 1 1,-4-1 4,4 4-4,-9-3-3,5-1 3,-5 4 1,0-4-1,1 1 1,-1-1-1,0 4-1,1 0 1,-5 3-1,4-7 1,-4 4 1,4 0-1,-4 3-2,0 0 2,5-4-7,-1 4 7,-4 0-52,0 0 52,0 0-113,0 0 113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34.8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0 47,'0'0'8,"0"7"-8,0 3 12,4 0-12,5 3 1,-1 0-1,-3 0 7,3 6-7,1 4 8,0 6-8,-1 1 4,6 2-4,-1 4 4,0 0-4,0 3 4,4-3-4,-4 6 8,4 1-8,-3-1 1,-1 1-1,4-1 3,-4-6-3,0 0-1,0 0 1,0 6 2,0 0-2,0 1 1,0-4-1,0 3 1,0-3-1,0-3 3,-4 0-3,4-3 0,-4 3 0,0 0 1,4-4-1,-5 4-1,1 0 1,4-7 0,0-3 0,0 7 0,5-4 0,-5 1 1,0 2-1,4 1 2,-4 3-2,0-4 1,-4 1-1,-1 3 0,6-4 0,-6 1 4,5 0-4,-4-1 1,4 4-1,-4-3 1,4-1-1,-5-6 2,1-3-2,4 0 1,-4 0-1,0 0 1,-1 3-1,1 0 2,0 3-2,4 4 1,-5-4-1,5 0-1,-4 4 1,4-4 2,-4-2-2,0-1 0,-1 0 0,-3-3-1,3 3 1,-3 0 2,3 3-2,-3 0 0,3-3 0,-3 1 1,-1-1-1,5 0 0,-1 0 0,1 0 1,-4 0-1,3 0 0,1 3 0,0 1 1,-1 2-1,1-2-1,-5-4 1,31 0 2,-9 3-2,-8-3 0,-5 0 0,0 1 1,0-1-1,-5 3 1,-3-6-1,-1 3 5,5-3-5,-5 0 0,1-4 0,3 1 0,-3-1 0,3-2 0,1-1 0,-5 0-5,9 4 5,-4-1 5,4 1-5,0 6 1,0 0-1,-4 3 1,4 1-1,-4-1 3,4 0-3,-5 1 1,1-4-1,0 0 0,-5 0 0,5 3 2,-5-3-2,-4-3 1,4 3-1,1-3 1,-1 0-1,1 3 1,-1-3-1,-4 0 0,4 0 0,1-4 1,-1-3-1,0-3-3,-4-3 3,5-3 2,-5-1-2,0-6-2,0 0 2,0 0 1,0 0-1,0 0 1,0 0-1,0 0 0,0 0 0,0 0-1,0 0 1,0 0-4,4 0 4,5-3-36,-9 3 36,4-7-60,5 1 60,-9 6-52,4-3 5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3.68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 112 25,'0'0'15,"0"0"-15,0 0 12,0 0-12,0 0 15,-8-6-15,3-1 8,1 4-8,4-3 5,0-1-5,4-3-1,1 0 1,3 1 0,1-1 0,0 0 0,8 0 0,-4 1 0,5 2 0,-1 4 0,1-1 0,-5 4-2,0 7 2,-5 0 0,-3 6 0,-1 6 1,-4 4-1,0-3 0,-4 2 0,-5-2 1,0 3-1,1 0-1,-1-7 1,0 0 1,5 1-1,-5-4-1,0-3 1,5-4 0,0 1 0,4-4-1,0-3 1,0 0 1,0-3-1,0-1-1,4-2 1,0-4 2,5 4-2,0-1-2,-5 0 2,5 4 1,4 3-1,0 3 1,0 1-1,0 9-2,0-3 2,-4 3 0,0 3 0,-1 4 2,-3-1-2,-5 1-2,0 3 2,-5-1 1,1-5-1,0-4 0,-5-3 0,5-4 1,-9-3-1,-1-3 3,1-3-3,0 0 0,5-4 0,-5 1 1,4 3-1,5 3 0,-1-4 0,5 4-13,0 0 13,0 0-44,0 0 44,0 0-25,0 0 25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2.7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8 17,'0'0'7,"0"0"-7,0 0 12,0-6-12,0 3 9,0 3-9,0 0 12,0 0-12,0 0 4,0 0-4,0 0 11,0 3-11,5 3 1,-5 4-1,0 0 2,4 3-2,1 3-2,-5 3 2,4 1 1,0-1-1,1 4-1,-5-3 1,0 2 1,4-2-1,-4 3 0,0-1 0,0 1-1,0 3 1,0-3-1,-4-4 1,8-3 2,-4 1-2,0-8-2,0-2 2,0-7-4,35 0 4,-8-7-31,-6-6 31,-3-6-36,0 3 3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1.88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8 0 36,'0'0'10,"-5"3"-10,1 0 5,4 4-5,-4-1 5,-1 4-5,5-4 0,-4 4 0,0-3 2,-5 2-2,1-2-2,-5-1 2,4 4 1,-8-3-1,4-4 2,0 0-2,4 0-2,-3-3 2,7 0 3,1 0-3,0 0 6,4 0-6,0 0-4,0 0 4,0 0 0,-5 4 0,5-4-2,-4 3 2,0 0 0,4 4 0,0-4 0,0 0 0,0 7 0,0-4 0,4 4 0,-4 3 0,0 4 6,0-4-6,0 6 0,-4-3 0,4 4 0,-5-4 0,5 4 2,-4-4-2,4-3-1,0-3 1,0-1 0,0-2 0,0-7 1,0 0-1,0 0 6,0 0-6,4-7 1,5 1-1,0 3 2,-5-4-2,5 1 0,3-1 0,1 4 1,0 0-1,0 6-1,0 0 1,0 4-1,-4 2 1,-1 8 1,1-4-1,-5 3-2,0 3 2,1-2 3,-10-1-3,5 3-2,0-2 2,-4-1 1,0 0-1,-5 1 0,1-1 0,-1-3 0,-4 0 0,0-7 2,0-2-2,5-1-1,-5-6 1,4-1 1,1 1-1,-1 3 2,0-6-2,1-1-14,3 1 14,1-4-53,0 3 53,8-6-13,-4-6 1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0.3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15 27,'0'0'17,"0"0"-17,0 0 10,0-7-10,0 1 2,5-4-2,-1 0 5,-4-6-5,4 3 9,5 0-9,0-4-2,-1 7 2,1 1 0,0 5 0,30 4 1,-4 4-1,-9 2 1,-4 11-1,0 2-1,-1 4 1,-8 3-1,5 0 1,-9 0 2,-5 0-2,-4 1 1,4 2-1,-8-3-1,0-3 1,-5 3 0,0-6 0,-4-1 1,0-9-1,0-4-1,4-2 1,-34-4 0,17-7 0,4 1-1,9-7 1,4-4 1,0 4-1,5-6 8,0 2-8,4-2 5,0 2-5,0 1 4,4 3-4,26 3-1,1 0 1,-9 7 1,-5 3-1,-4 3-1,0 4 1,0 0 1,0 2-1,5-2-1,-5 3 1,4-1 1,1 1-1,-1 3-1,1-3 1,-1 0-1,-4-7 1,0 4-8,0-4 8,-4-3-26,-5 3 26,-4-3-44,0 0 44,0-6-6,0 2 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19.5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27,'0'0'17,"0"0"-17,0 0 10,0 0-10,0 0 8,0 0-8,0 0 11,0 0-11,0 6 0,0 1 0,0-1 0,0 7 0,0 1 1,5 2-1,-1 0 0,-4 4 0,0 2 1,4 4-1,-4 4 0,5-4 0,-5 3 0,0 0 0,4-2 0,-4 2 0,0-3-1,4-3 1,-4-4 0,5-6 0,-5 0-1,4-6 1,-4-4 3,0 0-3,0 1-3,0-4 3,0 0-2,0 0 2,0 0-15,0 0 15,4-4-16,-4-5 16,5-1-32,-5 0 32,4-6-7,0-1 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4.5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031 54,'0'0'1,"0"0"-1,0 0 6,0-6-6,5-1 12,-1 4-12,0-4 13,1 1-13,3-1 9,-3-2-9,3-1 12,1 0-12,4-3 1,-4 0-1,4 3 2,-5-3-2,1 0 5,26 0-5,-5-3 5,-8-1-5,0 1 3,-5 0-3,1-4-1,-1 4 1,0 3 2,1 0-2,-1-1 0,1 5 0,-1 2 1,-4 1-1,4-1 2,-4 1-2,0-1 3,0 1-3,-4-4 1,0 0-1,4 3 4,-4-2-4,4 2 9,-5-6-9,5 3 6,0-3-6,-4 0 4,4-3-4,0-1 6,0 4-6,0-3 1,-4 3-1,4 0 2,-4 0-2,4 0 1,-5 0-1,1 3 1,0-3-1,-1 3-1,1-3 1,4 7 2,-4-4-2,0 0 1,4 0-1,0 4 0,0-4 0,0 3-1,-5 1 1,-3-1 0,3 1 0,-3 3 1,-1-4-1,5 0 0,-5-2 0,1 2-1,3-3 1,1 1 1,4-5-1,-4 1 1,-1 0-1,1 4 2,4-4-2,-4 3 1,-1-3-1,5 0 4,-4 0-4,0 3 6,-5 0-6,5 0 7,0 4-7,-1-4 3,-3 0-3,3 0 0,1 4 0,0-1 1,-1 1-1,1-1-1,0 1 1,-5-1 1,5 1-1,-5-1-1,1 4 1,3-4 1,-3 4-1,-1 0-1,-4-1 1,0 4 1,4-6-1,1 3 0,-5 3 0,4-4 0,0-2 0,5 6-35,-9 0 35,0-3-105,0 3 105,-13-13-51,-4-10 5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5:01.2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6 147 83,'-4'-10'22,"4"-3"-22,-5 0 15,1 0-15,0 3 9,-5 4-9,0 3 2,0 3-2,-4 9-1,-4 5 1,4 8 1,0 8-1,0 6-1,4 6 1,0-3 0,5 0 0,4-3-1,4-3 1,1-11 0,-1-2 0,5-4-1,4-3 1,-4 0-3,8-3 3,0-3-2,1-1 2,-1 4-2,1 0 2,3 6-5,-3 7 5,-5 6 0,-4-3 0,-1 4 0,-3-1 0,-5-3 1,0 0-1,-5-3 2,1-3-2,-9-14 3,4-3-3,-4-12 2,0-1-2,4-10 5,1-9-5,3-1 2,5-9-2,0-6 3,9-7-3,0-1 4,-1-9-4,5 1 0,-4-8 0,0 4-1,0 9 1,-9 11-25,0 6 25,-5 6-78,-3 14 78,-1 5-33,-4 1 3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54.6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54,'0'0'21,"0"0"-21,9 10 11,0 0-11,4-1 7,4 8-7,1-1 2,-1 7-2,0 0 2,5 0-2,-5 3 11,1 3-11,-1 4 5,5-4-5,-5 4 3,1-1-3,-1 4 3,0-6-3,1-4 2,-5-3-2,0-7 1,0 0-1,-4-3-2,-1-6 2,1-1-2,0-2 2,-5 2-35,5-3 35,-5 4-82,0 3 8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53.7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60 0 33,'0'4'18,"9"2"-18,13 4 15,-1 3-15,1-3 7,0 6-7,4 4 6,-4 3-6,0 3 7,4 3-7,-5 4 4,6-1-4,-6 1 4,1-1-4,-5 4 9,5 0-9,-4 0 3,-1 3-3,0 0 2,1-3-2,4 3 4,-5-6-4,5-7 1,-1 0-1,1 0 2,0-3-2,-5 3 1,5 0-1,-4 4 0,-1-4 0,-4 3 2,4 1-2,1-4 2,4 3-2,-5 4 2,5-7-2,-1 0 3,-3 0-3,4-3 2,-5 0-2,0 3 1,-4-3-1,1-1-1,-6 1 1,5 3 2,-4-3-2,0-3 1,-1-1-1,1-2 1,-5-4-1,5 3-1,0-3 1,0 0 2,-5-3-2,0 0-1,1-1 1,-1 4-1,0-3 1,5 0 2,0 0-2,-5 3 0,5-3 0,4-1-1,-4 1 1,-5-3 3,0-4-3,1 0-1,-5 0 1,0-3 14,0 0-14,-5-6 3,-8-7-3,-4-7 1,-5-2-1,-4-8 0,-5 1 0,-8-1 0,0-5 0,-4-8 1,-1 1-1,9-7 2,-4 3-2,0 0 0,4 7 0,-4 0 3,4-3-3,0 3 1,-4-1-1,4-2-1,-4 6 1,0 4 0,4-4 0,1-3 0,3-4 0,-4-3-1,9 7 1,-17-3 2,3 6-2,6 3-1,3 4 1,-4 3 1,9 0-1,0 6 0,-4-6 0,4 0 0,0 3 0,4-3-1,4 7 1,5-1 1,0 0-1,5 7 0,-1 4 0,4 2 0,1 1 0,0 2 0,4 4 0,0 0-2,0 0 2,4 4-12,5-1 12,0 3-35,-1 1 35,1 6-65,4 0 65,4 0-43,-4 0 43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52.37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 0 24,'0'0'6,"-4"3"-6,4 4 7,0 2-7,4 4 6,-4 0-6,0 7 9,4 3-9,1 3 9,-1 3-9,5 7 10,-1 0-10,6 0 7,-1 6-7,0 4 5,4 3-5,-4 3 4,4-3-4,1-3 3,-5 6-3,4 4 3,-4 2-3,0 1 1,0 0-1,14-4 4,-6 1-4,1-1 8,-5 1-8,1-4 0,4-3 0,-5 3 2,0 4-2,1-1-1,-5 1 1,4-1 1,-4-3-1,0 4 1,0-4-1,-4 3 1,4-6-1,0-6 1,0-4-1,-4 3 1,8 1-1,1 6 6,-1-4-6,0 1 1,1-7-1,-1 0-1,-4 1 1,-4-1 1,-5-3-1,5 0 1,-5-4-1,-4-2 0,5-1 0,-1 0 0,-4-3 0,4 0 0,-4 7 0,5-4 3,4 7-3,-1-3-1,-3 3 1,3-3 1,-3 2-1,-1-5 0,0 2 0,5 1 3,-5 3-3,1 0-2,-1 6 2,0 1 3,5-7-3,-5-4 0,1-6 0,4 0 3,-5-3-3,0 3 1,5 0-1,-5-3-1,1 3 1,-1-3 0,0-3 0,1-1 0,-1-2 0,-4-4-1,4-3 1,1-1-1,-1-2 1,0 3-5,-4-4 5,5 1-17,-5-7 17,0 0-39,0-7 39,0-9-66,0-10 6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51.02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08 1200 19,'0'0'3,"0"0"-3,0 0 2,0 0-2,-4-6 3,-1-1-3,5 0 11,0 4-11,-4-3 6,4-4-6,0 3 12,0-2-12,-4 2 17,4-3-17,-5 4 12,5-1-12,0 4 11,0-4-11,5 4 14,-5-3-14,4-1 6,5-3-6,0-3 6,4 0-6,0 0 7,4-6-7,0-1 1,5 1-1,-4-4 2,3 0-2,1-3 4,0-4-4,0-2 8,-1 2-8,-3 1 2,-1 3-2,5-3 3,-5-1-3,5 4 2,-5 3-2,5 4 1,0 2-1,-5 1 2,1 0-2,-1 3-1,1 0 1,25-4 0,-4 1 0,-8-3 0,-1-1 0,-4-3 1,0 0-1,0 1 0,-4-1 0,0-3 4,4 3-4,-4-3 4,4-4-4,0-6 3,0 4-3,5-7 4,-1 6-4,-4-3-2,5 7 2,-1 3 0,-8 6 0,0 4 0,-5 3 0,-8 6 1,-1 1-1,-8 6 2,0 0-2,0 0-1,0 0 1,0 0 2,0 0-2,-4 3 0,0 4 0,-5-1 0,0 7 0,1 0 0,-1 7 0,-9 3-1,5 3 1,-8 0 0,-1 3 0,0 0 1,-4 4-1,0 3 0,-5 0 0,-3 6 0,-5 1 0,-1 2 0,-7 1 0,-19-4 0,10-2 0,3 2-1,1 4 1,4 3 1,5-7-1,-1 4 0,1-4 0,4 0 0,0-2 0,-1 5 0,-3-2 0,-1-1 1,5-3-1,4-3-3,9-3 3,5-11 1,3 1-1,5-6-2,4-8 2,1-2-21,8-4 21,-5-6-81,5-10 81,5-13-65,-1-13 6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48.74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64 27,'0'0'19,"0"0"-19,0 0 21,0 0-21,0 0 17,0 0-17,0 0 13,0 0-13,0 0 7,0-7-7,0 4 0,5 0 0,-1-4 1,5 1-1,-1-1 0,5 1 0,-4-1 0,4 1 0,0-1 0,0 4 0,0 3-1,0-3 1,1 3 2,-6 3-2,1 3-2,-5-2 2,-4 2 2,5 4-2,-5 0 1,0-1-1,0 5 0,-5 2 0,1-3 0,4 3 0,-4 1-3,-1-1 3,-3-3 3,3 3-3,-4 1 4,-4-4-4,5 0 3,-1 0-3,0 0 1,5-7-1,0 1 1,-1-4-1,1 0 0,4-3 0,0 0 0,0 0 0,0 0 0,0 0 0,0 0 0,4 0 0,5-3-1,4-3 1,-4-1 0,4 1 0,0-1 0,0 1 0,0-1 0,-4 7 0,4 3 0,-5 4 0,1-1 0,-5 7 0,1 0 1,-5 0-1,0 1 0,0-1 0,0 0-2,0 0 2,-5-4 2,-3 8-2,-1-4 0,-4 0 0,0 0 3,-4-3-3,3-4-2,-3 1 2,4-1 3,0-2-3,0 2 0,4-3 0,0 1 0,5-4 0,4 0-1,0 0 1,0 0-12,0 0 12,9-4-61,-1-5 61,10-4-45,-1-4 45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9.58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29-2 27,'0'0'19,"0"0"-19,-9 0 11,5 4-11,-5-1 13,1 0-13,0 4 3,-10 2-3,1 1 4,0 0-4,-5 0 4,0 0-4,1-1 3,4-2-3,4-4 2,4 0-2,1 1 0,-1-1 0,9-3 1,0 0-1,0 0-1,-4 3 1,4-3-1,-5 7 1,5-4 0,0 4 0,-4-1 0,0 1 0,4-1 1,0 4-1,0-3 0,4 2 0,-4 1-1,4 3 1,1 0 0,-5 0 0,4 0 1,0 0-1,-4 0 0,0 4 0,0-1-1,0-6 1,0 0 1,0-1-1,0 1 0,0-6 0,0 2 0,0-6 0,0 0 2,5 0-2,-1-6 4,5 2-4,0 1 1,-1 0-1,1-4-3,3 1 3,5-7 3,1 6-3,-1-3 0,0 4 0,5-1-2,-5 4 2,1 0 1,-6 6-1,1 0-1,0 1 1,-5 2 0,-3 4 0,3 3-1,-3 3 1,-1 1 0,-4-4 0,0 3 2,0-3-2,-4 0-2,-1 0 2,1 0 1,-5-3-1,1 3 2,-5-3-2,0 3-1,-4-3 1,0-4 4,4-3-4,4 1 1,1-4-1,8 0-2,-5 0 2,5 0-21,0 0 21,0 0-47,0 0 47,9-4-26,-5 4 2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8.2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 79 17,'0'0'10,"0"0"-10,0 0 17,0 0-17,0 0 14,0 0-14,0 0 13,0 0-13,0 0 7,0 0-7,-9-4 10,9 4-10,0 0 5,0 0-5,0 0 12,0 0-12,0-6 2,5 2-2,-1-2 1,0-1-1,1-2 0,3-1 0,5 3 0,0 1 0,0-1 0,5 1 0,-5 2 2,4 1-2,-4 3-1,0 3 1,0 4-1,-4 3 1,-1 0-2,-3 3 2,-5 3 2,0 0-2,0 1 0,-5 2 0,1-2-1,-5-1 1,5 0 2,0-3-2,-5 0 0,0 0 0,5-3 0,0-3 0,-1-1 0,1-3 0,0 1 1,-1-1-1,5-3-4,0 0 4,0 0 3,0 0-3,0 0-1,-4 0 1,4 0-2,0 0 2,0 0 2,0 0-2,0 0 0,0 0 0,4 3 0,5 0 0,0-3 0,-1 7 0,1-4-1,0 4 1,-1-1-1,-3 4 1,-1 3 0,0 0 0,1 4 0,-5-1 0,0 0 2,0-3-2,0 0-1,0 0 1,-5 0 0,1-3 0,-5 0 0,1-3 0,-1-4-1,-4 0 1,0 0 2,-4-6-2,4 0-2,-5 0 2,5-1 3,0-2-3,0 2-2,5 1 2,-1 0 1,5 0-1,-1-1-1,1 4 1,4 0-11,0 0 11,0 0-36,0-3 36,0 0-43,4 0 43,5-7-16,0-3 16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6.88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7 0 41,'0'0'13,"0"0"-13,0 0 16,0 0-16,0 3 8,0 7-8,0 0 6,0 3-6,0 6 2,-5 7-2,5 4 3,0 2-3,5 4-1,-5 3 1,0 4-2,-5-4 2,5-4 3,-4-2-3,4-7-1,0-3 1,-4-10-1,4-3 1,0-4-7,0-6 7,-5-3-46,5-7 46,0-6-33,0-4 3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7:26.5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5 0 17,'0'0'15,"0"0"-15,0 0 8,0 0-8,0 0 9,0 0-9,0 0 10,0 0-10,0 0 13,-4 7-13,-1-1 0,1 4 0,0 7-1,-1-1 1,-3 0 0,3 7 0,-3-3 2,3-1-2,1-2-2,-1-4 2,1-4 1,4-2-1,-4-1-1,4-2 1,0-1 1,0-3-1,4 0 4,0 0-4,5-7 1,0 4-1,0-3 0,4 2 0,4 1 2,-4 0-2,5 0 0,3 3 0,-3 0 0,-1 3 0,1 0 0,-1 0 0,-4 1 1,0 2-1,-4 1-2,0-4 2,-5-3 1,0 3-1,1 0 0,-5-3 0,4 0 0,-4 0 0,4 4-1,-4-4 1,0 0-1,0 0 1,0 0-4,0 0 4,0 0-31,0 0 31,0 0-33,0-7 33,5 1-8,-5-4 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3.57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0 48,'0'0'8,"0"0"-8,0 0 4,0 0-4,0 0 10,0 7-10,0-4 3,-4 7-3,4-4 6,0 4-6,4 0 8,22 0-8,-9-1 6,-4 1-6,-4 3 4,-4 0-4,-1 4 7,5-4-7,-5 3 3,0 3-3,-4-2 7,9 2-7,-5 4 4,1-3-4,-1 3 2,0-4-2,-4 1 1,9-1-1,-5 1 2,1-4-2,4 0 0,-5 1 0,5-1 5,-5 4-5,5-1-1,-1 1 1,-3-1 3,3 1-3,1 3 2,-5-4-2,1 1 1,3 0-1,-3-4 0,4 3 0,-5 1 2,0 0-2,1-4 0,-1 7 0,0-4 0,1 4 0,-1 0 1,0 0-1,1 0 2,-1-4-2,-4 4 6,4-3-6,1-1 0,-1-2 0,0-1 1,1-3-1,-1 0 2,5 0-2,-9-3-3,4 0 3,1 3 1,-1 0-1,0-4 1,1 4-1,-1 4 1,-4-4-1,4 3-1,1 0 1,-1 1 2,0-1-2,1 0-1,-1 4 1,5 0 3,-5-1-3,0 4-2,1-3 2,-1 2-1,5-2 1,-5 3 2,1-4-2,-1 7 0,0 1 0,5-1 1,-5-4-1,5 5-2,0 2 2,-5-3-1,5 0 1,-1-3 3,1 6-3,0-3-1,4 7 1,-4-4-1,4 4 1,0-4-1,-5 4 1,5-4 5,-4 4-5,0-4 0,0 4 0,-1-4 2,-3 1-2,3 6 1,-3-4-1,3-2 1,-3-1-1,-1-3 1,0-3-1,1 0 1,-1-4-1,0 4 1,5 0-1,-5-3 0,5 6 0,-4 0 0,-1 0 0,5-3 2,-1 0-2,-3-1 1,-1-2-1,5 0-1,-1-1 1,-3-3-1,3 4 1,1-4 1,-4 1-1,3 2-1,-3 1 1,3-1 0,-3 1 0,-1 3 2,5 0-2,-1-1-1,-3 5 1,3-8-1,1 4 1,-5 0 2,5 0-2,0-1-1,0 1 1,-1 3 0,-3-3 0,3 3 0,1-3 0,-5 0 0,5 0 0,0-4 0,-1 1 0,-3 0-1,4-1 1,-1-3 1,-3 4-1,3-4 0,-3 1 0,3-1 1,-3 3-1,-1 4-1,0-3 1,1 3 0,-1 0 0,0-4 0,-4 1 0,5-1 0,-1-2 0,0-4 0,-4 0 0,5 0 0,-1-3 0,-4 3 1,5-7-1,-5 4-1,0 0 1,4-4 0,0 1 0,1 3 0,-5-4 0,0-6 0,0 3 0,0-3 0,0 0 0,0 0-3,0 0 3,0 0-25,4 0 25,5 0-43,-5-3 43,5 0-71,-1 3 71,-3-3-18,3-1 1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0.40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3 0 50,'0'0'10,"0"0"-10,-5 3 10,5 0-10,-4 4 3,4-1-3,0 4 6,-4 0-6,4 3 6,-5 0-6,5 3 3,-4-3-3,0 4 5,4-1-5,-9 4 2,9-4-2,-4 4 2,-1-1-2,1 1 1,4-4-1,0-3 6,-5 0-6,5-3 1,5-4-1,-5-2 2,4 2-2,1-2-1,-5-4 1,8 3 1,1 0-1,0-6 0,-1 3 0,5-3 0,1-1 0,-6-2-1,5-1 1,-4 1 0,0 2 0,-5 1-39,0 0 39,9 6-66,-4 0 66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10.03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34 0 32,'0'0'12,"0"6"-12,0 1 4,5-1-4,-1 4 10,-4 0-10,0 3 10,0 3-10,0-3 7,0 0-7,-4 0 4,4 0-4,-5 0 3,1 4-3,0-4 2,-5 3-2,-4 4 6,4-1-6,0 1 0,1 0 0,-5-1 1,0 1-1,-1 3 1,-3-1-1,4-2 0,-4 0 0,4 2 0,-5-5 0,1 6-1,4-7 1,-5 0 1,5-6-1,4 0 1,-4-4-1,5 1-1,-1-4 1,0-3 1,5 0-1,0 0 0,-5-3 0,4 0 0,1-1 0,-5 1 0,5 0 0,0 3 0,-1-3 0,5 3 0,0 0 0,-4-4 0,4 4 0,0 0-6,0-3 6,0 3-11,0-7 11,0-2-24,4 2 24,-4 1-19,5-1 19,-5 1-24,4-1 24,0-3-8,-4 4 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7T02:34:08.89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52-1 49,'0'0'6,"0"0"-6,0 0 6,0 0-6,0 0 12,0 0-12,-9 0 4,9 0-4,-4 0 4,-1 3-4,-4 4 6,0-4-6,1 7 8,-1-4-8,0-2 2,-4 5-2,-1-2 6,6-1-6,-6 1-6,5-1 6,1-2 7,3 2-7,-4-2-1,9-4 1,-4 3 0,4-3 0,0 0 2,0 0-2,0 0 2,0 0-2,0 0-3,0 0 3,0 0 2,0 0-2,0 0-1,0 0 1,0 0 0,-5 3 0,5 4 1,0-1-1,0 4 0,5 0 0,-5 6 0,4-3 0,1 3 1,-5 1-1,4 2-3,1-2 3,-5-1 2,0 0-2,0-3 2,4 4-2,-4-4-1,0-4 1,0 1 1,4-3-1,-4-1 1,5-2-1,-5-4 0,0 0 0,0 0 1,0 0-1,4-7-1,1-3 1,-1 0 0,5-6 0,-5 3-1,1 3 1,4 1 0,-1-1 0,1 0 1,0 7-1,0-1-4,0 8 4,0 2 0,0 4 0,4 3 1,-4 7-1,0 2-2,-1 8 2,1-1 1,-4 1-1,-5-4 2,0 0-2,0-3 1,0-7-1,-5-3 1,-4 0-1,1-3 1,-6-4-1,1-2 0,4-4 0,0 0-17,0-4 17,5 1-42,0 3 42,4 0-50,0 10 5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1:36:54.46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04 0 30,'0'0'13,"0"0"-13,0 0 7,-9 0-7,4 3 7,-3 0-7,-36 1 5,10-1-5,8 4 4,0-1-4,4 1 3,5 2-3,-1-5 1,1 2-1,4-3 0,4 1 0,5-1 0,-5-3 0,9 0 2,-4 3-2,4-3 0,-5 0 0,1 3 0,0 1 0,4 2 0,-5 4 0,1 0 1,0-1-1,4 4-1,-5 4 1,5-1 0,-4 4 0,4-4 1,-4 3-1,4-6 0,0 4 0,0-4 2,0-4-2,0-2-2,4-1 2,-4-2 2,0 2-2,0-6 1,0 0-1,0 0 0,4 4 0,-4-4 0,5 0 0,-5 0 5,4-4-5,9-6 1,-4 4-1,-1-4 1,5 0-1,0 1 0,-4-1 0,4 3 0,0 4 0,0 0 0,-4 3 0,0 0 0,34 3 0,-13 4-1,-8-4 1,-5 7 1,-4-1-1,0 4 0,-8 4 0,-1-4 0,-4 0 0,0 0-2,4-3 2,-4-1 4,0 1-4,-4-3-1,4-1 1,-4 1 0,-1-4 0,-34 3 1,9-2-1,4-1 4,4-3-4,1 3 1,3-3-1,1 0 0,4 0 0,0 0-1,4 0 1,0 0-12,1 3 12,3-3-56,5 0 56,0-3-20,0 3 2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B71C6B-ABD4-4A73-A7EB-A9801C11D5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114</Words>
  <Characters>65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7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12</cp:revision>
  <dcterms:created xsi:type="dcterms:W3CDTF">2014-04-16T01:17:00Z</dcterms:created>
  <dcterms:modified xsi:type="dcterms:W3CDTF">2014-04-17T0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